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D6A9B8" w14:textId="09158574" w:rsidR="00A24B0B" w:rsidRPr="000A2F1D" w:rsidRDefault="00AB3588" w:rsidP="00D02DA0">
      <w:pPr>
        <w:pBdr>
          <w:top w:val="single" w:sz="4" w:space="1" w:color="auto"/>
          <w:left w:val="single" w:sz="4" w:space="17" w:color="auto"/>
          <w:bottom w:val="single" w:sz="4" w:space="1" w:color="auto"/>
          <w:right w:val="single" w:sz="4" w:space="0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Généralités sur les fonctions numérique</w:t>
      </w:r>
    </w:p>
    <w:p w14:paraId="5439145A" w14:textId="7765F9CB" w:rsidR="00860E75" w:rsidRDefault="00AB3588" w:rsidP="00B54425">
      <w:pPr>
        <w:pStyle w:val="Paragraphedeliste"/>
        <w:numPr>
          <w:ilvl w:val="0"/>
          <w:numId w:val="1"/>
        </w:numPr>
        <w:pBdr>
          <w:right w:val="single" w:sz="4" w:space="4" w:color="auto"/>
        </w:pBdr>
        <w:ind w:left="426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Généralités </w:t>
      </w:r>
    </w:p>
    <w:p w14:paraId="1E2CCEE5" w14:textId="146EDE3F" w:rsidR="00AB3588" w:rsidRPr="00AB3588" w:rsidRDefault="00AB3588" w:rsidP="00B84BF4">
      <w:pPr>
        <w:pStyle w:val="Paragraphedeliste"/>
        <w:numPr>
          <w:ilvl w:val="0"/>
          <w:numId w:val="2"/>
        </w:numPr>
        <w:pBdr>
          <w:right w:val="single" w:sz="4" w:space="4" w:color="auto"/>
        </w:pBdr>
        <w:jc w:val="center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B3588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nction majorée – fonction minorée – fonction bornée</w:t>
      </w:r>
    </w:p>
    <w:p w14:paraId="51F27B06" w14:textId="3A616E1F" w:rsidR="00DC4C3C" w:rsidRPr="00831E6B" w:rsidRDefault="001A1624" w:rsidP="00B54425">
      <w:pPr>
        <w:ind w:left="426"/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A21EA3"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A21EA3"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09B69A3A" w14:textId="5372A7DD" w:rsidR="005A1870" w:rsidRDefault="00AB3588" w:rsidP="0064547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AB3588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3E20B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5pt;height:15.7pt" o:ole="">
            <v:imagedata r:id="rId7" o:title=""/>
          </v:shape>
          <o:OLEObject Type="Embed" ProgID="Equation.DSMT4" ShapeID="_x0000_i1025" DrawAspect="Content" ObjectID="_1700221656" r:id="rId8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par </w:t>
      </w:r>
      <w:r w:rsidR="00461A83" w:rsidRPr="00C379C2">
        <w:rPr>
          <w:rFonts w:asciiTheme="majorBidi" w:hAnsiTheme="majorBidi" w:cstheme="majorBidi"/>
          <w:position w:val="-24"/>
          <w:sz w:val="26"/>
          <w:szCs w:val="26"/>
        </w:rPr>
        <w:object w:dxaOrig="1300" w:dyaOrig="620" w14:anchorId="66F13E29">
          <v:shape id="_x0000_i1026" type="#_x0000_t75" style="width:65.4pt;height:31.45pt" o:ole="">
            <v:imagedata r:id="rId9" o:title=""/>
          </v:shape>
          <o:OLEObject Type="Embed" ProgID="Equation.DSMT4" ShapeID="_x0000_i1026" DrawAspect="Content" ObjectID="_1700221657" r:id="rId1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E687BED" w14:textId="5D04FEDE" w:rsidR="00C379C2" w:rsidRDefault="00C379C2" w:rsidP="00B84BF4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</w:t>
      </w:r>
      <w:r w:rsidRPr="00C379C2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0BD4DE75">
          <v:shape id="_x0000_i1027" type="#_x0000_t75" style="width:17.25pt;height:19.25pt" o:ole="">
            <v:imagedata r:id="rId11" o:title=""/>
          </v:shape>
          <o:OLEObject Type="Embed" ProgID="Equation.DSMT4" ShapeID="_x0000_i1027" DrawAspect="Content" ObjectID="_1700221658" r:id="rId12"/>
        </w:object>
      </w:r>
      <w:r>
        <w:rPr>
          <w:rFonts w:asciiTheme="majorBidi" w:hAnsiTheme="majorBidi" w:cstheme="majorBidi"/>
          <w:sz w:val="26"/>
          <w:szCs w:val="26"/>
        </w:rPr>
        <w:t xml:space="preserve"> l’ensemble de définition de la fonction 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EDF84B8">
          <v:shape id="_x0000_i1028" type="#_x0000_t75" style="width:11.65pt;height:15.7pt" o:ole="">
            <v:imagedata r:id="rId13" o:title=""/>
          </v:shape>
          <o:OLEObject Type="Embed" ProgID="Equation.DSMT4" ShapeID="_x0000_i1028" DrawAspect="Content" ObjectID="_1700221659" r:id="rId1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3B268E9" w14:textId="61031F89" w:rsidR="00C379C2" w:rsidRDefault="00C379C2" w:rsidP="00B84BF4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C379C2">
        <w:rPr>
          <w:rFonts w:asciiTheme="majorBidi" w:hAnsiTheme="majorBidi" w:cstheme="majorBidi"/>
          <w:position w:val="-16"/>
          <w:sz w:val="26"/>
          <w:szCs w:val="26"/>
        </w:rPr>
        <w:object w:dxaOrig="1939" w:dyaOrig="440" w14:anchorId="10CF98C4">
          <v:shape id="_x0000_i1029" type="#_x0000_t75" style="width:96.85pt;height:22.3pt" o:ole="">
            <v:imagedata r:id="rId15" o:title=""/>
          </v:shape>
          <o:OLEObject Type="Embed" ProgID="Equation.DSMT4" ShapeID="_x0000_i1029" DrawAspect="Content" ObjectID="_1700221660" r:id="rId1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AD56F51" w14:textId="54C13A17" w:rsidR="00C379C2" w:rsidRPr="00C379C2" w:rsidRDefault="00C379C2" w:rsidP="00B84BF4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C379C2">
        <w:rPr>
          <w:rFonts w:asciiTheme="majorBidi" w:hAnsiTheme="majorBidi" w:cstheme="majorBidi"/>
          <w:position w:val="-16"/>
          <w:sz w:val="26"/>
          <w:szCs w:val="26"/>
        </w:rPr>
        <w:object w:dxaOrig="1980" w:dyaOrig="440" w14:anchorId="3C4CEE6C">
          <v:shape id="_x0000_i1030" type="#_x0000_t75" style="width:99.4pt;height:22.3pt" o:ole="">
            <v:imagedata r:id="rId17" o:title=""/>
          </v:shape>
          <o:OLEObject Type="Embed" ProgID="Equation.DSMT4" ShapeID="_x0000_i1030" DrawAspect="Content" ObjectID="_1700221661" r:id="rId1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FDDBBD6" w14:textId="475FA189" w:rsidR="00C379C2" w:rsidRPr="00C379C2" w:rsidRDefault="00C379C2" w:rsidP="00B84BF4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que </w:t>
      </w:r>
      <w:r w:rsidRPr="00C379C2">
        <w:rPr>
          <w:rFonts w:asciiTheme="majorBidi" w:hAnsiTheme="majorBidi" w:cstheme="majorBidi"/>
          <w:position w:val="-16"/>
          <w:sz w:val="26"/>
          <w:szCs w:val="26"/>
        </w:rPr>
        <w:object w:dxaOrig="2299" w:dyaOrig="440" w14:anchorId="13DE6145">
          <v:shape id="_x0000_i1031" type="#_x0000_t75" style="width:115.1pt;height:22.3pt" o:ole="">
            <v:imagedata r:id="rId19" o:title=""/>
          </v:shape>
          <o:OLEObject Type="Embed" ProgID="Equation.DSMT4" ShapeID="_x0000_i1031" DrawAspect="Content" ObjectID="_1700221662" r:id="rId20"/>
        </w:object>
      </w:r>
    </w:p>
    <w:p w14:paraId="198B8EC1" w14:textId="516DA834" w:rsidR="00A21EA3" w:rsidRDefault="00A21EA3" w:rsidP="00676F24">
      <w:pPr>
        <w:ind w:left="284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1CDDD845" w14:textId="3353EC21" w:rsidR="00AF5623" w:rsidRDefault="00C379C2" w:rsidP="00A14F1F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37D261C">
          <v:shape id="_x0000_i1032" type="#_x0000_t75" style="width:11.65pt;height:15.7pt" o:ole="">
            <v:imagedata r:id="rId21" o:title=""/>
          </v:shape>
          <o:OLEObject Type="Embed" ProgID="Equation.DSMT4" ShapeID="_x0000_i1032" DrawAspect="Content" ObjectID="_1700221663" r:id="rId22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définie un intervall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I </w:t>
      </w:r>
      <w:proofErr w:type="gramEnd"/>
      <w:r w:rsidRPr="00C379C2">
        <w:rPr>
          <w:rFonts w:asciiTheme="majorBidi" w:hAnsiTheme="majorBidi" w:cstheme="majorBidi"/>
          <w:position w:val="-14"/>
          <w:sz w:val="26"/>
          <w:szCs w:val="26"/>
        </w:rPr>
        <w:object w:dxaOrig="840" w:dyaOrig="400" w14:anchorId="44B6A6B3">
          <v:shape id="_x0000_i1033" type="#_x0000_t75" style="width:42.1pt;height:19.75pt" o:ole="">
            <v:imagedata r:id="rId23" o:title=""/>
          </v:shape>
          <o:OLEObject Type="Embed" ProgID="Equation.DSMT4" ShapeID="_x0000_i1033" DrawAspect="Content" ObjectID="_1700221664" r:id="rId24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DDDA79E" w14:textId="30BD4CF6" w:rsidR="00C379C2" w:rsidRDefault="00C379C2" w:rsidP="00A14F1F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On dit que :</w:t>
      </w:r>
    </w:p>
    <w:p w14:paraId="693E4112" w14:textId="5F9F4E6D" w:rsidR="00C379C2" w:rsidRDefault="00C379C2" w:rsidP="00A14F1F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*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F2CFE6D">
          <v:shape id="_x0000_i1034" type="#_x0000_t75" style="width:11.65pt;height:15.7pt" o:ole="">
            <v:imagedata r:id="rId25" o:title=""/>
          </v:shape>
          <o:OLEObject Type="Embed" ProgID="Equation.DSMT4" ShapeID="_x0000_i1034" DrawAspect="Content" ObjectID="_1700221665" r:id="rId26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C379C2">
        <w:rPr>
          <w:rFonts w:asciiTheme="majorBidi" w:hAnsiTheme="majorBidi" w:cstheme="majorBidi"/>
          <w:b/>
          <w:bCs/>
          <w:i/>
          <w:iCs/>
          <w:sz w:val="26"/>
          <w:szCs w:val="26"/>
        </w:rPr>
        <w:t>majorée</w:t>
      </w:r>
      <w:r>
        <w:rPr>
          <w:rFonts w:asciiTheme="majorBidi" w:hAnsiTheme="majorBidi" w:cstheme="majorBidi"/>
          <w:sz w:val="26"/>
          <w:szCs w:val="26"/>
        </w:rPr>
        <w:t xml:space="preserve"> sur I s’il existe un nombre réel </w:t>
      </w:r>
      <w:r w:rsidRPr="00C379C2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59471E02">
          <v:shape id="_x0000_i1035" type="#_x0000_t75" style="width:15.7pt;height:12.7pt" o:ole="">
            <v:imagedata r:id="rId27" o:title=""/>
          </v:shape>
          <o:OLEObject Type="Embed" ProgID="Equation.DSMT4" ShapeID="_x0000_i1035" DrawAspect="Content" ObjectID="_1700221666" r:id="rId28"/>
        </w:object>
      </w:r>
      <w:r>
        <w:rPr>
          <w:rFonts w:asciiTheme="majorBidi" w:hAnsiTheme="majorBidi" w:cstheme="majorBidi"/>
          <w:sz w:val="26"/>
          <w:szCs w:val="26"/>
        </w:rPr>
        <w:t xml:space="preserve"> tel que </w:t>
      </w:r>
      <w:r w:rsidRPr="00C379C2">
        <w:rPr>
          <w:rFonts w:asciiTheme="majorBidi" w:hAnsiTheme="majorBidi" w:cstheme="majorBidi"/>
          <w:position w:val="-14"/>
          <w:sz w:val="26"/>
          <w:szCs w:val="26"/>
        </w:rPr>
        <w:object w:dxaOrig="1920" w:dyaOrig="400" w14:anchorId="4F8E44F1">
          <v:shape id="_x0000_i1036" type="#_x0000_t75" style="width:96.35pt;height:19.75pt" o:ole="">
            <v:imagedata r:id="rId29" o:title=""/>
          </v:shape>
          <o:OLEObject Type="Embed" ProgID="Equation.DSMT4" ShapeID="_x0000_i1036" DrawAspect="Content" ObjectID="_1700221667" r:id="rId30"/>
        </w:object>
      </w:r>
    </w:p>
    <w:p w14:paraId="6C3643DC" w14:textId="1703C71C" w:rsidR="00C379C2" w:rsidRDefault="00C379C2" w:rsidP="00A14F1F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*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3EDA718">
          <v:shape id="_x0000_i1037" type="#_x0000_t75" style="width:11.65pt;height:15.7pt" o:ole="">
            <v:imagedata r:id="rId25" o:title=""/>
          </v:shape>
          <o:OLEObject Type="Embed" ProgID="Equation.DSMT4" ShapeID="_x0000_i1037" DrawAspect="Content" ObjectID="_1700221668" r:id="rId31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C379C2">
        <w:rPr>
          <w:rFonts w:asciiTheme="majorBidi" w:hAnsiTheme="majorBidi" w:cstheme="majorBidi"/>
          <w:b/>
          <w:bCs/>
          <w:i/>
          <w:iCs/>
          <w:sz w:val="26"/>
          <w:szCs w:val="26"/>
        </w:rPr>
        <w:t>m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>in</w:t>
      </w:r>
      <w:r w:rsidRPr="00C379C2">
        <w:rPr>
          <w:rFonts w:asciiTheme="majorBidi" w:hAnsiTheme="majorBidi" w:cstheme="majorBidi"/>
          <w:b/>
          <w:bCs/>
          <w:i/>
          <w:iCs/>
          <w:sz w:val="26"/>
          <w:szCs w:val="26"/>
        </w:rPr>
        <w:t>orée</w:t>
      </w:r>
      <w:r>
        <w:rPr>
          <w:rFonts w:asciiTheme="majorBidi" w:hAnsiTheme="majorBidi" w:cstheme="majorBidi"/>
          <w:sz w:val="26"/>
          <w:szCs w:val="26"/>
        </w:rPr>
        <w:t xml:space="preserve"> sur I s’il existe un nombre réel </w:t>
      </w:r>
      <w:r w:rsidRPr="00C379C2">
        <w:rPr>
          <w:rFonts w:asciiTheme="majorBidi" w:hAnsiTheme="majorBidi" w:cstheme="majorBidi"/>
          <w:position w:val="-6"/>
          <w:sz w:val="26"/>
          <w:szCs w:val="26"/>
        </w:rPr>
        <w:object w:dxaOrig="260" w:dyaOrig="220" w14:anchorId="4F2FEBBB">
          <v:shape id="_x0000_i1038" type="#_x0000_t75" style="width:12.7pt;height:10.65pt" o:ole="">
            <v:imagedata r:id="rId32" o:title=""/>
          </v:shape>
          <o:OLEObject Type="Embed" ProgID="Equation.DSMT4" ShapeID="_x0000_i1038" DrawAspect="Content" ObjectID="_1700221669" r:id="rId33"/>
        </w:object>
      </w:r>
      <w:r>
        <w:rPr>
          <w:rFonts w:asciiTheme="majorBidi" w:hAnsiTheme="majorBidi" w:cstheme="majorBidi"/>
          <w:sz w:val="26"/>
          <w:szCs w:val="26"/>
        </w:rPr>
        <w:t xml:space="preserve"> tel que </w:t>
      </w:r>
      <w:r w:rsidR="00B457CD" w:rsidRPr="00C379C2">
        <w:rPr>
          <w:rFonts w:asciiTheme="majorBidi" w:hAnsiTheme="majorBidi" w:cstheme="majorBidi"/>
          <w:position w:val="-14"/>
          <w:sz w:val="26"/>
          <w:szCs w:val="26"/>
        </w:rPr>
        <w:object w:dxaOrig="1860" w:dyaOrig="400" w14:anchorId="7C733E9F">
          <v:shape id="_x0000_i1386" type="#_x0000_t75" style="width:93.3pt;height:19.75pt" o:ole="">
            <v:imagedata r:id="rId34" o:title=""/>
          </v:shape>
          <o:OLEObject Type="Embed" ProgID="Equation.DSMT4" ShapeID="_x0000_i1386" DrawAspect="Content" ObjectID="_1700221670" r:id="rId35"/>
        </w:object>
      </w:r>
    </w:p>
    <w:p w14:paraId="1C30B82E" w14:textId="278755CA" w:rsidR="00C379C2" w:rsidRPr="00C379C2" w:rsidRDefault="00C379C2" w:rsidP="00A14F1F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*</w:t>
      </w:r>
      <w:r w:rsidRPr="00C379C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F702D69">
          <v:shape id="_x0000_i1039" type="#_x0000_t75" style="width:11.65pt;height:15.7pt" o:ole="">
            <v:imagedata r:id="rId36" o:title=""/>
          </v:shape>
          <o:OLEObject Type="Embed" ProgID="Equation.DSMT4" ShapeID="_x0000_i1039" DrawAspect="Content" ObjectID="_1700221671" r:id="rId37"/>
        </w:object>
      </w:r>
      <w:r>
        <w:rPr>
          <w:rFonts w:asciiTheme="majorBidi" w:hAnsiTheme="majorBidi" w:cstheme="majorBidi"/>
          <w:sz w:val="26"/>
          <w:szCs w:val="26"/>
        </w:rPr>
        <w:t xml:space="preserve"> est </w:t>
      </w:r>
      <w:r w:rsidRPr="00CA556A">
        <w:rPr>
          <w:rFonts w:asciiTheme="majorBidi" w:hAnsiTheme="majorBidi" w:cstheme="majorBidi"/>
          <w:b/>
          <w:bCs/>
          <w:i/>
          <w:iCs/>
          <w:sz w:val="26"/>
          <w:szCs w:val="26"/>
        </w:rPr>
        <w:t>bornée</w:t>
      </w:r>
      <w:r>
        <w:rPr>
          <w:rFonts w:asciiTheme="majorBidi" w:hAnsiTheme="majorBidi" w:cstheme="majorBidi"/>
          <w:sz w:val="26"/>
          <w:szCs w:val="26"/>
        </w:rPr>
        <w:t xml:space="preserve"> sur </w:t>
      </w:r>
      <w:r w:rsidRPr="00C379C2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16736916">
          <v:shape id="_x0000_i1040" type="#_x0000_t75" style="width:10.15pt;height:12.7pt" o:ole="">
            <v:imagedata r:id="rId38" o:title=""/>
          </v:shape>
          <o:OLEObject Type="Embed" ProgID="Equation.DSMT4" ShapeID="_x0000_i1040" DrawAspect="Content" ObjectID="_1700221672" r:id="rId39"/>
        </w:object>
      </w:r>
      <w:r>
        <w:rPr>
          <w:rFonts w:asciiTheme="majorBidi" w:hAnsiTheme="majorBidi" w:cstheme="majorBidi"/>
          <w:sz w:val="26"/>
          <w:szCs w:val="26"/>
        </w:rPr>
        <w:t xml:space="preserve"> s’elle est majorée et minoré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sur </w:t>
      </w:r>
      <w:r w:rsidRPr="00C379C2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35DC9F26">
          <v:shape id="_x0000_i1041" type="#_x0000_t75" style="width:10.15pt;height:12.7pt" o:ole="">
            <v:imagedata r:id="rId40" o:title=""/>
          </v:shape>
          <o:OLEObject Type="Embed" ProgID="Equation.DSMT4" ShapeID="_x0000_i1041" DrawAspect="Content" ObjectID="_1700221673" r:id="rId4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379C2">
        <w:rPr>
          <w:rFonts w:asciiTheme="majorBidi" w:hAnsiTheme="majorBidi" w:cstheme="majorBidi"/>
          <w:position w:val="-16"/>
          <w:sz w:val="26"/>
          <w:szCs w:val="26"/>
        </w:rPr>
        <w:object w:dxaOrig="2520" w:dyaOrig="440" w14:anchorId="6F442382">
          <v:shape id="_x0000_i1042" type="#_x0000_t75" style="width:125.75pt;height:22.3pt" o:ole="">
            <v:imagedata r:id="rId42" o:title=""/>
          </v:shape>
          <o:OLEObject Type="Embed" ProgID="Equation.DSMT4" ShapeID="_x0000_i1042" DrawAspect="Content" ObjectID="_1700221674" r:id="rId4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1C2431E" w14:textId="7EEB6D0B" w:rsidR="00B715D4" w:rsidRPr="00A62B1E" w:rsidRDefault="00AF5623" w:rsidP="00B54425">
      <w:pPr>
        <w:ind w:left="426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</w:t>
      </w:r>
      <w:r w:rsidR="000F4F86"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marque :</w:t>
      </w:r>
      <w:r w:rsidR="000F4F86" w:rsidRP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64F3EBB2" w14:textId="3BC921D9" w:rsidR="000637E5" w:rsidRDefault="00CA556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*</w:t>
      </w:r>
      <w:r w:rsidRPr="00CA556A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A556A">
        <w:rPr>
          <w:position w:val="-10"/>
        </w:rPr>
        <w:object w:dxaOrig="240" w:dyaOrig="320" w14:anchorId="5C1B2AA0">
          <v:shape id="_x0000_i1043" type="#_x0000_t75" style="width:11.65pt;height:15.7pt" o:ole="">
            <v:imagedata r:id="rId44" o:title=""/>
          </v:shape>
          <o:OLEObject Type="Embed" ProgID="Equation.DSMT4" ShapeID="_x0000_i1043" DrawAspect="Content" ObjectID="_1700221675" r:id="rId45"/>
        </w:object>
      </w:r>
      <w:r w:rsidRPr="00CA556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st majorée pa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20" w:dyaOrig="260" w14:anchorId="22272161">
          <v:shape id="_x0000_i1044" type="#_x0000_t75" style="width:15.7pt;height:12.7pt" o:ole="">
            <v:imagedata r:id="rId46" o:title=""/>
          </v:shape>
          <o:OLEObject Type="Embed" ProgID="Equation.DSMT4" ShapeID="_x0000_i1044" DrawAspect="Content" ObjectID="_1700221676" r:id="rId4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7F8FC840">
          <v:shape id="_x0000_i1045" type="#_x0000_t75" style="width:10.15pt;height:12.7pt" o:ole="">
            <v:imagedata r:id="rId48" o:title=""/>
          </v:shape>
          <o:OLEObject Type="Embed" ProgID="Equation.DSMT4" ShapeID="_x0000_i1045" DrawAspect="Content" ObjectID="_1700221677" r:id="rId4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</w:t>
      </w:r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s </w:t>
      </w:r>
      <w:r w:rsidRPr="00CA556A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12E364C1">
          <v:shape id="_x0000_i1046" type="#_x0000_t75" style="width:27.4pt;height:22.3pt" o:ole="">
            <v:imagedata r:id="rId50" o:title=""/>
          </v:shape>
          <o:OLEObject Type="Embed" ProgID="Equation.DSMT4" ShapeID="_x0000_i1046" DrawAspect="Content" ObjectID="_1700221678" r:id="rId5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ous de la droite d’équation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700" w:dyaOrig="320" w14:anchorId="7BDE19B0">
          <v:shape id="_x0000_i1047" type="#_x0000_t75" style="width:35pt;height:15.7pt" o:ole="">
            <v:imagedata r:id="rId52" o:title=""/>
          </v:shape>
          <o:OLEObject Type="Embed" ProgID="Equation.DSMT4" ShapeID="_x0000_i1047" DrawAspect="Content" ObjectID="_1700221679" r:id="rId53"/>
        </w:object>
      </w:r>
      <w:proofErr w:type="gramStart"/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proofErr w:type="gramEnd"/>
      <w:r w:rsidR="00A82533" w:rsidRPr="00A82533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0DA96AA2">
          <v:shape id="_x0000_i1048" type="#_x0000_t75" style="width:10.15pt;height:12.7pt" o:ole="">
            <v:imagedata r:id="rId54" o:title=""/>
          </v:shape>
          <o:OLEObject Type="Embed" ProgID="Equation.DSMT4" ShapeID="_x0000_i1048" DrawAspect="Content" ObjectID="_1700221680" r:id="rId55"/>
        </w:object>
      </w:r>
      <w:r w:rsidR="00A82533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1959B0A" w14:textId="6E6A719E" w:rsidR="00CA556A" w:rsidRPr="00CA556A" w:rsidRDefault="00CA556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*</w:t>
      </w:r>
      <w:r w:rsidRPr="00CA556A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A556A">
        <w:rPr>
          <w:position w:val="-10"/>
        </w:rPr>
        <w:object w:dxaOrig="240" w:dyaOrig="320" w14:anchorId="39475C93">
          <v:shape id="_x0000_i1049" type="#_x0000_t75" style="width:11.65pt;height:15.7pt" o:ole="">
            <v:imagedata r:id="rId44" o:title=""/>
          </v:shape>
          <o:OLEObject Type="Embed" ProgID="Equation.DSMT4" ShapeID="_x0000_i1049" DrawAspect="Content" ObjectID="_1700221681" r:id="rId56"/>
        </w:object>
      </w:r>
      <w:r w:rsidRPr="00CA556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st minorée par </w:t>
      </w:r>
      <w:r w:rsidRPr="00CA556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60" w:dyaOrig="220" w14:anchorId="01B73532">
          <v:shape id="_x0000_i1050" type="#_x0000_t75" style="width:12.7pt;height:10.65pt" o:ole="">
            <v:imagedata r:id="rId57" o:title=""/>
          </v:shape>
          <o:OLEObject Type="Embed" ProgID="Equation.DSMT4" ShapeID="_x0000_i1050" DrawAspect="Content" ObjectID="_1700221682" r:id="rId5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6C805EB5">
          <v:shape id="_x0000_i1051" type="#_x0000_t75" style="width:10.15pt;height:12.7pt" o:ole="">
            <v:imagedata r:id="rId48" o:title=""/>
          </v:shape>
          <o:OLEObject Type="Embed" ProgID="Equation.DSMT4" ShapeID="_x0000_i1051" DrawAspect="Content" ObjectID="_1700221683" r:id="rId5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A556A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13BE31A8">
          <v:shape id="_x0000_i1052" type="#_x0000_t75" style="width:27.4pt;height:22.3pt" o:ole="">
            <v:imagedata r:id="rId50" o:title=""/>
          </v:shape>
          <o:OLEObject Type="Embed" ProgID="Equation.DSMT4" ShapeID="_x0000_i1052" DrawAspect="Content" ObjectID="_1700221684" r:id="rId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us de la droite d’équation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20" w:dyaOrig="260" w14:anchorId="0283B3CE">
          <v:shape id="_x0000_i1053" type="#_x0000_t75" style="width:31.45pt;height:12.7pt" o:ole="">
            <v:imagedata r:id="rId61" o:title=""/>
          </v:shape>
          <o:OLEObject Type="Embed" ProgID="Equation.DSMT4" ShapeID="_x0000_i1053" DrawAspect="Content" ObjectID="_1700221685" r:id="rId6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r w:rsidR="00A82533" w:rsidRPr="00A82533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26CE952A">
          <v:shape id="_x0000_i1054" type="#_x0000_t75" style="width:10.15pt;height:12.7pt" o:ole="">
            <v:imagedata r:id="rId63" o:title=""/>
          </v:shape>
          <o:OLEObject Type="Embed" ProgID="Equation.DSMT4" ShapeID="_x0000_i1054" DrawAspect="Content" ObjectID="_1700221686" r:id="rId64"/>
        </w:object>
      </w:r>
      <w:r w:rsidR="00A82533"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2D5BE405" w14:textId="7B70A811" w:rsidR="00CA556A" w:rsidRDefault="00CA556A" w:rsidP="00CA556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BEC9953" w14:textId="588A13C3" w:rsidR="00CA556A" w:rsidRDefault="00CA556A" w:rsidP="00CA556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13EAFDF">
          <v:shape id="_x0000_i1055" type="#_x0000_t75" style="width:11.65pt;height:15.7pt" o:ole="">
            <v:imagedata r:id="rId65" o:title=""/>
          </v:shape>
          <o:OLEObject Type="Embed" ProgID="Equation.DSMT4" ShapeID="_x0000_i1055" DrawAspect="Content" ObjectID="_1700221687" r:id="rId6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1A8E45DC">
          <v:shape id="_x0000_i1056" type="#_x0000_t75" style="width:12.7pt;height:12.7pt" o:ole="">
            <v:imagedata r:id="rId67" o:title=""/>
          </v:shape>
          <o:OLEObject Type="Embed" ProgID="Equation.DSMT4" ShapeID="_x0000_i1056" DrawAspect="Content" ObjectID="_1700221688" r:id="rId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</w:t>
      </w:r>
      <w:r w:rsidRPr="00CA556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359" w:dyaOrig="620" w14:anchorId="3095B2A3">
          <v:shape id="_x0000_i1057" type="#_x0000_t75" style="width:67.45pt;height:31.45pt" o:ole="">
            <v:imagedata r:id="rId69" o:title=""/>
          </v:shape>
          <o:OLEObject Type="Embed" ProgID="Equation.DSMT4" ShapeID="_x0000_i1057" DrawAspect="Content" ObjectID="_1700221689" r:id="rId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9F9255F" w14:textId="77777777" w:rsidR="00CA556A" w:rsidRDefault="00CA556A" w:rsidP="00CA556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0232ED4F">
          <v:shape id="_x0000_i1058" type="#_x0000_t75" style="width:11.65pt;height:15.7pt" o:ole="">
            <v:imagedata r:id="rId71" o:title=""/>
          </v:shape>
          <o:OLEObject Type="Embed" ProgID="Equation.DSMT4" ShapeID="_x0000_i1058" DrawAspect="Content" ObjectID="_1700221690" r:id="rId7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majorée par </w:t>
      </w:r>
      <w:r w:rsidRPr="00CA556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240" w:dyaOrig="620" w14:anchorId="1AEAF5C1">
          <v:shape id="_x0000_i1059" type="#_x0000_t75" style="width:11.65pt;height:31.45pt" o:ole="">
            <v:imagedata r:id="rId73" o:title=""/>
          </v:shape>
          <o:OLEObject Type="Embed" ProgID="Equation.DSMT4" ShapeID="_x0000_i1059" DrawAspect="Content" ObjectID="_1700221691" r:id="rId7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6867C56E">
          <v:shape id="_x0000_i1060" type="#_x0000_t75" style="width:12.7pt;height:12.7pt" o:ole="">
            <v:imagedata r:id="rId75" o:title=""/>
          </v:shape>
          <o:OLEObject Type="Embed" ProgID="Equation.DSMT4" ShapeID="_x0000_i1060" DrawAspect="Content" ObjectID="_1700221692" r:id="rId7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E7DF6E0" w14:textId="77777777" w:rsidR="00A82533" w:rsidRDefault="00CA556A" w:rsidP="00CA556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 </w:t>
      </w:r>
      <w:r w:rsidR="00A82533" w:rsidRPr="00CA556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4160" w:dyaOrig="620" w14:anchorId="20135E73">
          <v:shape id="_x0000_i1061" type="#_x0000_t75" style="width:207.9pt;height:31.45pt" o:ole="">
            <v:imagedata r:id="rId77" o:title=""/>
          </v:shape>
          <o:OLEObject Type="Embed" ProgID="Equation.DSMT4" ShapeID="_x0000_i1061" DrawAspect="Content" ObjectID="_1700221693" r:id="rId7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56B712D" w14:textId="77777777" w:rsidR="00A82533" w:rsidRDefault="00A82533" w:rsidP="00A8253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Donc </w:t>
      </w:r>
      <w:r w:rsidRPr="00A82533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900" w:dyaOrig="620" w14:anchorId="7D031E16">
          <v:shape id="_x0000_i1062" type="#_x0000_t75" style="width:95.3pt;height:31.45pt" o:ole="">
            <v:imagedata r:id="rId79" o:title=""/>
          </v:shape>
          <o:OLEObject Type="Embed" ProgID="Equation.DSMT4" ShapeID="_x0000_i1062" DrawAspect="Content" ObjectID="_1700221694" r:id="rId8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, par conséquent </w:t>
      </w:r>
      <w:r w:rsidRPr="00CA556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B7D25FE">
          <v:shape id="_x0000_i1063" type="#_x0000_t75" style="width:11.65pt;height:15.7pt" o:ole="">
            <v:imagedata r:id="rId71" o:title=""/>
          </v:shape>
          <o:OLEObject Type="Embed" ProgID="Equation.DSMT4" ShapeID="_x0000_i1063" DrawAspect="Content" ObjectID="_1700221695" r:id="rId8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majorée par </w:t>
      </w:r>
      <w:r w:rsidRPr="00CA556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240" w:dyaOrig="620" w14:anchorId="1B276AC6">
          <v:shape id="_x0000_i1064" type="#_x0000_t75" style="width:11.65pt;height:31.45pt" o:ole="">
            <v:imagedata r:id="rId73" o:title=""/>
          </v:shape>
          <o:OLEObject Type="Embed" ProgID="Equation.DSMT4" ShapeID="_x0000_i1064" DrawAspect="Content" ObjectID="_1700221696" r:id="rId82"/>
        </w:objec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sur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CA556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5237FE2D">
          <v:shape id="_x0000_i1065" type="#_x0000_t75" style="width:12.7pt;height:12.7pt" o:ole="">
            <v:imagedata r:id="rId75" o:title=""/>
          </v:shape>
          <o:OLEObject Type="Embed" ProgID="Equation.DSMT4" ShapeID="_x0000_i1065" DrawAspect="Content" ObjectID="_1700221697" r:id="rId8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60DD3B4F" w14:textId="77777777" w:rsidR="00A82533" w:rsidRPr="001A28F9" w:rsidRDefault="00A82533" w:rsidP="00A82533">
      <w:pPr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1A28F9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Pr="001A28F9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958D149" w14:textId="77777777" w:rsidR="00B457CD" w:rsidRPr="00B457CD" w:rsidRDefault="00B457CD" w:rsidP="00B457CD">
      <w:pPr>
        <w:numPr>
          <w:ilvl w:val="0"/>
          <w:numId w:val="24"/>
        </w:numPr>
        <w:ind w:left="426" w:hanging="284"/>
        <w:contextualSpacing/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oit </w:t>
      </w:r>
      <w:r w:rsidRPr="00B457CD">
        <w:rPr>
          <w:rFonts w:asciiTheme="majorBidi" w:eastAsia="Calibri" w:hAnsiTheme="majorBidi" w:cstheme="majorBidi"/>
          <w:bCs/>
          <w:color w:val="000000"/>
          <w:position w:val="-1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40" w:dyaOrig="320" w14:anchorId="41AF90F5">
          <v:shape id="_x0000_i1387" type="#_x0000_t75" style="width:12.15pt;height:16.25pt" o:ole="">
            <v:imagedata r:id="rId84" o:title=""/>
          </v:shape>
          <o:OLEObject Type="Embed" ProgID="Equation.DSMT4" ShapeID="_x0000_i1387" DrawAspect="Content" ObjectID="_1700221698" r:id="rId85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a fonction définie sur </w:t>
      </w:r>
      <w:r w:rsidRPr="00B457CD">
        <w:rPr>
          <w:rFonts w:asciiTheme="majorBidi" w:eastAsia="Calibri" w:hAnsiTheme="majorBidi" w:cstheme="majorBidi"/>
          <w:bCs/>
          <w:color w:val="000000"/>
          <w:position w:val="-4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20" w:dyaOrig="300" w14:anchorId="0758EEEF">
          <v:shape id="_x0000_i1388" type="#_x0000_t75" style="width:16.25pt;height:14.7pt" o:ole="">
            <v:imagedata r:id="rId86" o:title=""/>
          </v:shape>
          <o:OLEObject Type="Embed" ProgID="Equation.DSMT4" ShapeID="_x0000_i1388" DrawAspect="Content" ObjectID="_1700221699" r:id="rId87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ar : </w:t>
      </w:r>
      <w:r w:rsidRPr="00B457CD">
        <w:rPr>
          <w:rFonts w:asciiTheme="majorBidi" w:eastAsia="Calibri" w:hAnsiTheme="majorBidi" w:cstheme="majorBidi"/>
          <w:bCs/>
          <w:color w:val="000000"/>
          <w:position w:val="-24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260" w:dyaOrig="620" w14:anchorId="79D2F7D3">
          <v:shape id="_x0000_i1389" type="#_x0000_t75" style="width:62.85pt;height:30.95pt" o:ole="">
            <v:imagedata r:id="rId88" o:title=""/>
          </v:shape>
          <o:OLEObject Type="Embed" ProgID="Equation.DSMT4" ShapeID="_x0000_i1389" DrawAspect="Content" ObjectID="_1700221700" r:id="rId89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F61B75C" w14:textId="77777777" w:rsidR="00B457CD" w:rsidRPr="00B457CD" w:rsidRDefault="00B457CD" w:rsidP="00B457CD">
      <w:pPr>
        <w:ind w:left="426" w:hanging="284"/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Montrer que </w:t>
      </w:r>
      <w:r w:rsidRPr="00B457CD">
        <w:rPr>
          <w:rFonts w:asciiTheme="majorBidi" w:eastAsia="Calibri" w:hAnsiTheme="majorBidi" w:cstheme="majorBidi"/>
          <w:bCs/>
          <w:color w:val="000000"/>
          <w:position w:val="-1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40" w:dyaOrig="320" w14:anchorId="2D7A51EA">
          <v:shape id="_x0000_i1390" type="#_x0000_t75" style="width:12.15pt;height:16.25pt" o:ole="">
            <v:imagedata r:id="rId84" o:title=""/>
          </v:shape>
          <o:OLEObject Type="Embed" ProgID="Equation.DSMT4" ShapeID="_x0000_i1390" DrawAspect="Content" ObjectID="_1700221701" r:id="rId90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st majorée par 1 sur </w:t>
      </w:r>
      <w:r w:rsidRPr="00B457CD">
        <w:rPr>
          <w:rFonts w:asciiTheme="majorBidi" w:eastAsia="Calibri" w:hAnsiTheme="majorBidi" w:cstheme="majorBidi"/>
          <w:bCs/>
          <w:color w:val="000000"/>
          <w:position w:val="-12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60" w:dyaOrig="380" w14:anchorId="48A54604">
          <v:shape id="_x0000_i1391" type="#_x0000_t75" style="width:18.25pt;height:18.75pt" o:ole="">
            <v:imagedata r:id="rId91" o:title=""/>
          </v:shape>
          <o:OLEObject Type="Embed" ProgID="Equation.DSMT4" ShapeID="_x0000_i1391" DrawAspect="Content" ObjectID="_1700221702" r:id="rId92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2C41619" w14:textId="77777777" w:rsidR="00B457CD" w:rsidRPr="00B457CD" w:rsidRDefault="00B457CD" w:rsidP="00B457CD">
      <w:pPr>
        <w:numPr>
          <w:ilvl w:val="0"/>
          <w:numId w:val="24"/>
        </w:numPr>
        <w:ind w:left="426" w:hanging="284"/>
        <w:contextualSpacing/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Soit </w:t>
      </w:r>
      <w:r w:rsidRPr="00B457CD">
        <w:rPr>
          <w:rFonts w:asciiTheme="majorBidi" w:eastAsia="Calibri" w:hAnsiTheme="majorBidi" w:cstheme="majorBidi"/>
          <w:bCs/>
          <w:color w:val="000000"/>
          <w:position w:val="-1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40" w:dyaOrig="320" w14:anchorId="077BD04A">
          <v:shape id="_x0000_i1392" type="#_x0000_t75" style="width:12.15pt;height:16.25pt" o:ole="">
            <v:imagedata r:id="rId84" o:title=""/>
          </v:shape>
          <o:OLEObject Type="Embed" ProgID="Equation.DSMT4" ShapeID="_x0000_i1392" DrawAspect="Content" ObjectID="_1700221703" r:id="rId93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a fonction définie sur </w:t>
      </w:r>
      <w:r w:rsidRPr="00B457CD">
        <w:rPr>
          <w:rFonts w:asciiTheme="majorBidi" w:eastAsia="Calibri" w:hAnsiTheme="majorBidi" w:cstheme="majorBidi"/>
          <w:bCs/>
          <w:color w:val="000000"/>
          <w:position w:val="-4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60" w:dyaOrig="260" w14:anchorId="33F24947">
          <v:shape id="_x0000_i1393" type="#_x0000_t75" style="width:13.2pt;height:13.2pt" o:ole="">
            <v:imagedata r:id="rId94" o:title=""/>
          </v:shape>
          <o:OLEObject Type="Embed" ProgID="Equation.DSMT4" ShapeID="_x0000_i1393" DrawAspect="Content" ObjectID="_1700221704" r:id="rId95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ar : </w:t>
      </w:r>
      <w:r w:rsidRPr="00B457CD">
        <w:rPr>
          <w:rFonts w:asciiTheme="majorBidi" w:eastAsia="Calibri" w:hAnsiTheme="majorBidi" w:cstheme="majorBidi"/>
          <w:bCs/>
          <w:color w:val="000000"/>
          <w:position w:val="-24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820" w:dyaOrig="620" w14:anchorId="70F1EA94">
          <v:shape id="_x0000_i1394" type="#_x0000_t75" style="width:69.95pt;height:26.35pt" o:ole="">
            <v:imagedata r:id="rId96" o:title=""/>
          </v:shape>
          <o:OLEObject Type="Embed" ProgID="Equation.DSMT4" ShapeID="_x0000_i1394" DrawAspect="Content" ObjectID="_1700221705" r:id="rId97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3790701C" w14:textId="77777777" w:rsidR="00B457CD" w:rsidRPr="00B457CD" w:rsidRDefault="00B457CD" w:rsidP="00B457CD">
      <w:pPr>
        <w:ind w:left="426" w:hanging="284"/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Montrer que </w:t>
      </w:r>
      <w:r w:rsidRPr="00B457CD">
        <w:rPr>
          <w:rFonts w:asciiTheme="majorBidi" w:eastAsia="Calibri" w:hAnsiTheme="majorBidi" w:cstheme="majorBidi"/>
          <w:bCs/>
          <w:color w:val="000000"/>
          <w:position w:val="-1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20" w:dyaOrig="260" w14:anchorId="0BC11C0A">
          <v:shape id="_x0000_i1395" type="#_x0000_t75" style="width:11.15pt;height:13.2pt" o:ole="">
            <v:imagedata r:id="rId98" o:title=""/>
          </v:shape>
          <o:OLEObject Type="Embed" ProgID="Equation.DSMT4" ShapeID="_x0000_i1395" DrawAspect="Content" ObjectID="_1700221706" r:id="rId99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est minorée par -2 sur</w:t>
      </w:r>
      <w:r w:rsidRPr="00B457CD">
        <w:rPr>
          <w:rFonts w:asciiTheme="majorBidi" w:eastAsia="Calibri" w:hAnsiTheme="majorBidi" w:cstheme="majorBidi"/>
          <w:bCs/>
          <w:color w:val="000000"/>
          <w:position w:val="-6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40" w:dyaOrig="279" w14:anchorId="0A5D713F">
          <v:shape id="_x0000_i1396" type="#_x0000_t75" style="width:16.75pt;height:14.2pt" o:ole="">
            <v:imagedata r:id="rId100" o:title=""/>
          </v:shape>
          <o:OLEObject Type="Embed" ProgID="Equation.DSMT4" ShapeID="_x0000_i1396" DrawAspect="Content" ObjectID="_1700221707" r:id="rId101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.</w:t>
      </w:r>
    </w:p>
    <w:p w14:paraId="3B29B066" w14:textId="77777777" w:rsidR="00B457CD" w:rsidRPr="00B457CD" w:rsidRDefault="00B457CD" w:rsidP="00B457CD">
      <w:pPr>
        <w:numPr>
          <w:ilvl w:val="0"/>
          <w:numId w:val="24"/>
        </w:numPr>
        <w:ind w:left="426" w:hanging="284"/>
        <w:contextualSpacing/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oit </w:t>
      </w:r>
      <w:r w:rsidRPr="00B457CD">
        <w:rPr>
          <w:rFonts w:asciiTheme="majorBidi" w:eastAsia="Calibri" w:hAnsiTheme="majorBidi" w:cstheme="majorBidi"/>
          <w:bCs/>
          <w:color w:val="000000"/>
          <w:position w:val="-6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00" w:dyaOrig="279" w14:anchorId="3DCE278C">
          <v:shape id="_x0000_i1397" type="#_x0000_t75" style="width:10.65pt;height:13.7pt" o:ole="">
            <v:imagedata r:id="rId102" o:title=""/>
          </v:shape>
          <o:OLEObject Type="Embed" ProgID="Equation.DSMT4" ShapeID="_x0000_i1397" DrawAspect="Content" ObjectID="_1700221708" r:id="rId103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la fonction définie par </w:t>
      </w:r>
      <w:r w:rsidRPr="00B457CD">
        <w:rPr>
          <w:rFonts w:asciiTheme="majorBidi" w:eastAsia="Calibri" w:hAnsiTheme="majorBidi" w:cstheme="majorBidi"/>
          <w:bCs/>
          <w:color w:val="000000"/>
          <w:position w:val="-28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380" w:dyaOrig="720" w14:anchorId="28CFFF67">
          <v:shape id="_x0000_i1398" type="#_x0000_t75" style="width:68.95pt;height:31.95pt" o:ole="">
            <v:imagedata r:id="rId104" o:title=""/>
          </v:shape>
          <o:OLEObject Type="Embed" ProgID="Equation.DSMT4" ShapeID="_x0000_i1398" DrawAspect="Content" ObjectID="_1700221709" r:id="rId105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9611BCF" w14:textId="77777777" w:rsidR="00B457CD" w:rsidRPr="00B457CD" w:rsidRDefault="00B457CD" w:rsidP="00B457CD">
      <w:pPr>
        <w:numPr>
          <w:ilvl w:val="0"/>
          <w:numId w:val="25"/>
        </w:numPr>
        <w:ind w:left="426" w:hanging="284"/>
        <w:contextualSpacing/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Déterminer</w:t>
      </w:r>
      <w:r w:rsidRPr="00B457CD">
        <w:rPr>
          <w:rFonts w:asciiTheme="majorBidi" w:eastAsia="Calibri" w:hAnsiTheme="majorBidi" w:cstheme="majorBidi"/>
          <w:bCs/>
          <w:color w:val="000000"/>
          <w:position w:val="-12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20" w:dyaOrig="360" w14:anchorId="4E85C837">
          <v:shape id="_x0000_i1399" type="#_x0000_t75" style="width:16.25pt;height:18.25pt" o:ole="">
            <v:imagedata r:id="rId106" o:title=""/>
          </v:shape>
          <o:OLEObject Type="Embed" ProgID="Equation.DSMT4" ShapeID="_x0000_i1399" DrawAspect="Content" ObjectID="_1700221710" r:id="rId107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.</w:t>
      </w:r>
    </w:p>
    <w:p w14:paraId="2D74BD7A" w14:textId="77777777" w:rsidR="00B457CD" w:rsidRPr="00B457CD" w:rsidRDefault="00B457CD" w:rsidP="00B457CD">
      <w:pPr>
        <w:numPr>
          <w:ilvl w:val="0"/>
          <w:numId w:val="25"/>
        </w:numPr>
        <w:ind w:left="426" w:hanging="284"/>
        <w:contextualSpacing/>
        <w:jc w:val="both"/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Montrer que la fonction </w:t>
      </w:r>
      <w:r w:rsidRPr="00B457CD">
        <w:rPr>
          <w:rFonts w:asciiTheme="majorBidi" w:eastAsia="Calibri" w:hAnsiTheme="majorBidi" w:cstheme="majorBidi"/>
          <w:bCs/>
          <w:color w:val="000000"/>
          <w:position w:val="-6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00" w:dyaOrig="279" w14:anchorId="7D5ECFDA">
          <v:shape id="_x0000_i1400" type="#_x0000_t75" style="width:9.65pt;height:14.2pt" o:ole="">
            <v:imagedata r:id="rId108" o:title=""/>
          </v:shape>
          <o:OLEObject Type="Embed" ProgID="Equation.DSMT4" ShapeID="_x0000_i1400" DrawAspect="Content" ObjectID="_1700221711" r:id="rId109"/>
        </w:object>
      </w:r>
      <w:r w:rsidRPr="00B457CD">
        <w:rPr>
          <w:rFonts w:asciiTheme="majorBidi" w:eastAsia="Calibri" w:hAnsiTheme="majorBidi" w:cstheme="majorBidi"/>
          <w:bCs/>
          <w:color w:val="000000"/>
          <w:sz w:val="26"/>
          <w:szCs w:val="26"/>
          <w:lang w:val="fr-MA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est majorée par 1 et minorée par -3. Interpréter les résultats géométriquement.</w:t>
      </w:r>
    </w:p>
    <w:p w14:paraId="4A982569" w14:textId="4C58BCED" w:rsidR="00A82533" w:rsidRDefault="00A82533" w:rsidP="00A8253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8253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701495EE" w14:textId="06B3B70A" w:rsidR="00A82533" w:rsidRPr="00E2369B" w:rsidRDefault="00A82533" w:rsidP="00A14F1F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E2369B">
        <w:rPr>
          <w:rFonts w:asciiTheme="majorBidi" w:hAnsiTheme="majorBidi" w:cstheme="majorBidi"/>
          <w:sz w:val="26"/>
          <w:szCs w:val="26"/>
        </w:rPr>
        <w:t xml:space="preserve">Soit </w:t>
      </w:r>
      <w:r w:rsidRPr="00E2369B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D4E494C">
          <v:shape id="_x0000_i1066" type="#_x0000_t75" style="width:11.65pt;height:15.7pt" o:ole="">
            <v:imagedata r:id="rId21" o:title=""/>
          </v:shape>
          <o:OLEObject Type="Embed" ProgID="Equation.DSMT4" ShapeID="_x0000_i1066" DrawAspect="Content" ObjectID="_1700221712" r:id="rId110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 une fonction définie un </w:t>
      </w:r>
      <w:proofErr w:type="gramStart"/>
      <w:r w:rsidRPr="00E2369B">
        <w:rPr>
          <w:rFonts w:asciiTheme="majorBidi" w:hAnsiTheme="majorBidi" w:cstheme="majorBidi"/>
          <w:sz w:val="26"/>
          <w:szCs w:val="26"/>
        </w:rPr>
        <w:t xml:space="preserve">intervalle </w:t>
      </w:r>
      <w:proofErr w:type="gramEnd"/>
      <w:r w:rsidRPr="00E2369B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7D8B205B">
          <v:shape id="_x0000_i1067" type="#_x0000_t75" style="width:10.15pt;height:12.7pt" o:ole="">
            <v:imagedata r:id="rId111" o:title=""/>
          </v:shape>
          <o:OLEObject Type="Embed" ProgID="Equation.DSMT4" ShapeID="_x0000_i1067" DrawAspect="Content" ObjectID="_1700221713" r:id="rId112"/>
        </w:object>
      </w:r>
      <w:r w:rsidRPr="00E2369B">
        <w:rPr>
          <w:rFonts w:asciiTheme="majorBidi" w:hAnsiTheme="majorBidi" w:cstheme="majorBidi"/>
          <w:position w:val="-14"/>
          <w:sz w:val="26"/>
          <w:szCs w:val="26"/>
        </w:rPr>
        <w:object w:dxaOrig="840" w:dyaOrig="400" w14:anchorId="7F5EBA0E">
          <v:shape id="_x0000_i1068" type="#_x0000_t75" style="width:42.1pt;height:19.75pt" o:ole="">
            <v:imagedata r:id="rId23" o:title=""/>
          </v:shape>
          <o:OLEObject Type="Embed" ProgID="Equation.DSMT4" ShapeID="_x0000_i1068" DrawAspect="Content" ObjectID="_1700221714" r:id="rId113"/>
        </w:object>
      </w:r>
      <w:r w:rsidRPr="00E2369B">
        <w:rPr>
          <w:rFonts w:asciiTheme="majorBidi" w:hAnsiTheme="majorBidi" w:cstheme="majorBidi"/>
          <w:sz w:val="26"/>
          <w:szCs w:val="26"/>
        </w:rPr>
        <w:t>.</w:t>
      </w:r>
    </w:p>
    <w:p w14:paraId="408D9CF5" w14:textId="509D2DD8" w:rsidR="00A82533" w:rsidRPr="00E2369B" w:rsidRDefault="00A82533" w:rsidP="00A14F1F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E2369B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4AA5D91E">
          <v:shape id="_x0000_i1069" type="#_x0000_t75" style="width:11.65pt;height:15.7pt" o:ole="">
            <v:imagedata r:id="rId114" o:title=""/>
          </v:shape>
          <o:OLEObject Type="Embed" ProgID="Equation.DSMT4" ShapeID="_x0000_i1069" DrawAspect="Content" ObjectID="_1700221715" r:id="rId115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E2369B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E2369B">
        <w:rPr>
          <w:rFonts w:asciiTheme="majorBidi" w:hAnsiTheme="majorBidi" w:cstheme="majorBidi"/>
          <w:sz w:val="26"/>
          <w:szCs w:val="26"/>
        </w:rPr>
        <w:t xml:space="preserve"> dite </w:t>
      </w:r>
      <w:r w:rsidRPr="00E2369B">
        <w:rPr>
          <w:rFonts w:asciiTheme="majorBidi" w:hAnsiTheme="majorBidi" w:cstheme="majorBidi"/>
          <w:b/>
          <w:bCs/>
          <w:i/>
          <w:iCs/>
          <w:sz w:val="26"/>
          <w:szCs w:val="26"/>
        </w:rPr>
        <w:t>bornée</w:t>
      </w:r>
      <w:r w:rsidRPr="00E2369B">
        <w:rPr>
          <w:rFonts w:asciiTheme="majorBidi" w:hAnsiTheme="majorBidi" w:cstheme="majorBidi"/>
          <w:sz w:val="26"/>
          <w:szCs w:val="26"/>
        </w:rPr>
        <w:t xml:space="preserve"> sur </w:t>
      </w:r>
      <w:r w:rsidRPr="00E2369B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13E1A871">
          <v:shape id="_x0000_i1070" type="#_x0000_t75" style="width:10.15pt;height:12.7pt" o:ole="">
            <v:imagedata r:id="rId116" o:title=""/>
          </v:shape>
          <o:OLEObject Type="Embed" ProgID="Equation.DSMT4" ShapeID="_x0000_i1070" DrawAspect="Content" ObjectID="_1700221716" r:id="rId117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 ; si </w:t>
      </w:r>
      <w:r w:rsidRPr="00E2369B">
        <w:rPr>
          <w:rFonts w:asciiTheme="majorBidi" w:hAnsiTheme="majorBidi" w:cstheme="majorBidi"/>
          <w:position w:val="-12"/>
          <w:sz w:val="26"/>
          <w:szCs w:val="26"/>
        </w:rPr>
        <w:object w:dxaOrig="840" w:dyaOrig="380" w14:anchorId="0646DCC7">
          <v:shape id="_x0000_i1071" type="#_x0000_t75" style="width:42.1pt;height:19.25pt" o:ole="">
            <v:imagedata r:id="rId118" o:title=""/>
          </v:shape>
          <o:OLEObject Type="Embed" ProgID="Equation.DSMT4" ShapeID="_x0000_i1071" DrawAspect="Content" ObjectID="_1700221717" r:id="rId119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 tel que </w:t>
      </w:r>
      <w:r w:rsidRPr="00E2369B">
        <w:rPr>
          <w:rFonts w:asciiTheme="majorBidi" w:hAnsiTheme="majorBidi" w:cstheme="majorBidi"/>
          <w:position w:val="-14"/>
          <w:sz w:val="26"/>
          <w:szCs w:val="26"/>
        </w:rPr>
        <w:object w:dxaOrig="980" w:dyaOrig="400" w14:anchorId="34B1928A">
          <v:shape id="_x0000_i1072" type="#_x0000_t75" style="width:48.7pt;height:19.75pt" o:ole="">
            <v:imagedata r:id="rId120" o:title=""/>
          </v:shape>
          <o:OLEObject Type="Embed" ProgID="Equation.DSMT4" ShapeID="_x0000_i1072" DrawAspect="Content" ObjectID="_1700221718" r:id="rId121"/>
        </w:object>
      </w:r>
      <w:r w:rsidRPr="00E2369B">
        <w:rPr>
          <w:rFonts w:asciiTheme="majorBidi" w:hAnsiTheme="majorBidi" w:cstheme="majorBidi"/>
          <w:sz w:val="26"/>
          <w:szCs w:val="26"/>
        </w:rPr>
        <w:t xml:space="preserve">  </w:t>
      </w:r>
    </w:p>
    <w:p w14:paraId="07C924D8" w14:textId="2A9C829B" w:rsidR="000637E5" w:rsidRPr="00E2369B" w:rsidRDefault="000637E5" w:rsidP="00E2369B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E2369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2369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E2369B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337CCF6" w14:textId="77777777" w:rsidR="00E2369B" w:rsidRPr="00E2369B" w:rsidRDefault="00E2369B" w:rsidP="00E2369B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2369B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E2369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2C7F8BD9">
          <v:shape id="_x0000_i1073" type="#_x0000_t75" style="width:11.65pt;height:15.7pt" o:ole="">
            <v:imagedata r:id="rId122" o:title=""/>
          </v:shape>
          <o:OLEObject Type="Embed" ProgID="Equation.DSMT4" ShapeID="_x0000_i1073" DrawAspect="Content" ObjectID="_1700221719" r:id="rId123"/>
        </w:object>
      </w:r>
      <w:r w:rsidRPr="00E2369B"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</w:t>
      </w:r>
      <w:r w:rsidRPr="00E2369B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300E44BF">
          <v:shape id="_x0000_i1074" type="#_x0000_t75" style="width:12.7pt;height:12.7pt" o:ole="">
            <v:imagedata r:id="rId124" o:title=""/>
          </v:shape>
          <o:OLEObject Type="Embed" ProgID="Equation.DSMT4" ShapeID="_x0000_i1074" DrawAspect="Content" ObjectID="_1700221720" r:id="rId125"/>
        </w:object>
      </w:r>
      <w:r w:rsidRPr="00E2369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 w:rsidRPr="00E2369B">
        <w:rPr>
          <w:rFonts w:asciiTheme="majorBidi" w:eastAsiaTheme="minorEastAsia" w:hAnsiTheme="majorBidi" w:cstheme="majorBidi"/>
          <w:sz w:val="26"/>
          <w:szCs w:val="26"/>
        </w:rPr>
        <w:t xml:space="preserve">par </w:t>
      </w:r>
      <w:proofErr w:type="gramEnd"/>
      <w:r w:rsidRPr="00E2369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320" w:dyaOrig="320" w14:anchorId="0865EE1F">
          <v:shape id="_x0000_i1075" type="#_x0000_t75" style="width:116.1pt;height:15.7pt" o:ole="">
            <v:imagedata r:id="rId126" o:title=""/>
          </v:shape>
          <o:OLEObject Type="Embed" ProgID="Equation.DSMT4" ShapeID="_x0000_i1075" DrawAspect="Content" ObjectID="_1700221721" r:id="rId127"/>
        </w:object>
      </w:r>
      <w:r w:rsidRPr="00E2369B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B8C7D1A" w14:textId="514B3BCA" w:rsidR="003A051A" w:rsidRDefault="00E2369B" w:rsidP="00E2369B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2369B"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E2369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939" w:dyaOrig="400" w14:anchorId="7BEF16D3">
          <v:shape id="_x0000_i1076" type="#_x0000_t75" style="width:96.85pt;height:19.75pt" o:ole="">
            <v:imagedata r:id="rId128" o:title=""/>
          </v:shape>
          <o:OLEObject Type="Embed" ProgID="Equation.DSMT4" ShapeID="_x0000_i1076" DrawAspect="Content" ObjectID="_1700221722" r:id="rId129"/>
        </w:object>
      </w:r>
    </w:p>
    <w:p w14:paraId="4E419929" w14:textId="24C451EC" w:rsidR="00E2369B" w:rsidRPr="000B11DB" w:rsidRDefault="00314646" w:rsidP="00B84BF4">
      <w:pPr>
        <w:pStyle w:val="Paragraphedeliste"/>
        <w:numPr>
          <w:ilvl w:val="0"/>
          <w:numId w:val="2"/>
        </w:numPr>
        <w:tabs>
          <w:tab w:val="left" w:pos="144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</w:t>
      </w:r>
      <w:r w:rsidR="00E2369B"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xtremu</w:t>
      </w: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s d’une fonction numérique</w:t>
      </w:r>
    </w:p>
    <w:p w14:paraId="64F661E1" w14:textId="513904B0" w:rsidR="0078303E" w:rsidRDefault="00314646" w:rsidP="0031464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972A68D" w14:textId="77777777" w:rsidR="004E2CA7" w:rsidRDefault="004E2CA7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right="-11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oit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53ABE9C6">
          <v:shape id="_x0000_i1077" type="#_x0000_t75" style="width:11.65pt;height:15.7pt" o:ole="">
            <v:imagedata r:id="rId130" o:title=""/>
          </v:shape>
          <o:OLEObject Type="Embed" ProgID="Equation.DSMT4" ShapeID="_x0000_i1077" DrawAspect="Content" ObjectID="_1700221723" r:id="rId131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une fonction définie sur I et soit </w:t>
      </w:r>
      <w:r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95" w:dyaOrig="210" w14:anchorId="0534448C">
          <v:shape id="_x0000_i1078" type="#_x0000_t75" style="width:10.15pt;height:10.65pt" o:ole="">
            <v:imagedata r:id="rId132" o:title=""/>
          </v:shape>
          <o:OLEObject Type="Embed" ProgID="Equation.DSMT4" ShapeID="_x0000_i1078" DrawAspect="Content" ObjectID="_1700221724" r:id="rId133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un élément de I.</w:t>
      </w:r>
    </w:p>
    <w:p w14:paraId="7E6C2FCF" w14:textId="431A22BD" w:rsidR="004E2CA7" w:rsidRDefault="004E2CA7" w:rsidP="00A14F1F">
      <w:pPr>
        <w:pStyle w:val="Paragraphedeliste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56" w:lineRule="auto"/>
        <w:ind w:left="284" w:right="-11" w:hanging="142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On dit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540" w:dyaOrig="315" w14:anchorId="41366CC0">
          <v:shape id="_x0000_i1079" type="#_x0000_t75" style="width:26.85pt;height:15.7pt" o:ole="">
            <v:imagedata r:id="rId134" o:title=""/>
          </v:shape>
          <o:OLEObject Type="Embed" ProgID="Equation.DSMT4" ShapeID="_x0000_i1079" DrawAspect="Content" ObjectID="_1700221725" r:id="rId135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st une </w:t>
      </w:r>
      <w:r>
        <w:rPr>
          <w:rFonts w:asciiTheme="majorBidi" w:hAnsiTheme="majorBidi" w:cstheme="majorBidi"/>
          <w:b/>
          <w:bCs/>
          <w:sz w:val="26"/>
          <w:szCs w:val="26"/>
          <w:lang w:bidi="ar-MA"/>
        </w:rPr>
        <w:t>valeur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b/>
          <w:bCs/>
          <w:sz w:val="26"/>
          <w:szCs w:val="26"/>
          <w:lang w:bidi="ar-MA"/>
        </w:rPr>
        <w:t>minimale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de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5FF6DCF0">
          <v:shape id="_x0000_i1080" type="#_x0000_t75" style="width:11.65pt;height:15.7pt" o:ole="">
            <v:imagedata r:id="rId136" o:title=""/>
          </v:shape>
          <o:OLEObject Type="Embed" ProgID="Equation.DSMT4" ShapeID="_x0000_i1080" DrawAspect="Content" ObjectID="_1700221726" r:id="rId137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sur I si pour tout </w:t>
      </w:r>
      <w:r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95" w:dyaOrig="210" w14:anchorId="1C86BF34">
          <v:shape id="_x0000_i1081" type="#_x0000_t75" style="width:10.15pt;height:10.65pt" o:ole="">
            <v:imagedata r:id="rId138" o:title=""/>
          </v:shape>
          <o:OLEObject Type="Embed" ProgID="Equation.DSMT4" ShapeID="_x0000_i1081" DrawAspect="Content" ObjectID="_1700221727" r:id="rId13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de I on </w:t>
      </w:r>
      <w:proofErr w:type="gramStart"/>
      <w:r>
        <w:rPr>
          <w:rFonts w:asciiTheme="majorBidi" w:hAnsiTheme="majorBidi" w:cstheme="majorBidi"/>
          <w:sz w:val="26"/>
          <w:szCs w:val="26"/>
          <w:lang w:bidi="ar-MA"/>
        </w:rPr>
        <w:t xml:space="preserve">a </w:t>
      </w:r>
      <w:proofErr w:type="gramEnd"/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1245" w:dyaOrig="315" w14:anchorId="7861E376">
          <v:shape id="_x0000_i1082" type="#_x0000_t75" style="width:61.85pt;height:15.7pt" o:ole="">
            <v:imagedata r:id="rId140" o:title=""/>
          </v:shape>
          <o:OLEObject Type="Embed" ProgID="Equation.DSMT4" ShapeID="_x0000_i1082" DrawAspect="Content" ObjectID="_1700221728" r:id="rId141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. </w:t>
      </w:r>
    </w:p>
    <w:p w14:paraId="17730812" w14:textId="1A057D13" w:rsidR="004E2CA7" w:rsidRDefault="004E2CA7" w:rsidP="00A14F1F">
      <w:pPr>
        <w:pStyle w:val="Paragraphedeliste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56" w:lineRule="auto"/>
        <w:ind w:left="284" w:right="-11" w:hanging="142"/>
        <w:jc w:val="both"/>
        <w:rPr>
          <w:rFonts w:asciiTheme="majorBidi" w:hAnsiTheme="majorBidi" w:cstheme="majorBidi"/>
          <w:sz w:val="24"/>
          <w:szCs w:val="24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On dit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540" w:dyaOrig="315" w14:anchorId="5E602133">
          <v:shape id="_x0000_i1083" type="#_x0000_t75" style="width:26.85pt;height:15.7pt" o:ole="">
            <v:imagedata r:id="rId134" o:title=""/>
          </v:shape>
          <o:OLEObject Type="Embed" ProgID="Equation.DSMT4" ShapeID="_x0000_i1083" DrawAspect="Content" ObjectID="_1700221729" r:id="rId142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st une </w:t>
      </w:r>
      <w:r>
        <w:rPr>
          <w:rFonts w:asciiTheme="majorBidi" w:hAnsiTheme="majorBidi" w:cstheme="majorBidi"/>
          <w:b/>
          <w:bCs/>
          <w:sz w:val="24"/>
          <w:szCs w:val="24"/>
          <w:lang w:bidi="ar-MA"/>
        </w:rPr>
        <w:t>valeur</w:t>
      </w:r>
      <w:r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  <w:lang w:bidi="ar-MA"/>
        </w:rPr>
        <w:t>maximale</w:t>
      </w:r>
      <w:r>
        <w:rPr>
          <w:rFonts w:asciiTheme="majorBidi" w:hAnsiTheme="majorBidi" w:cstheme="majorBidi"/>
          <w:sz w:val="24"/>
          <w:szCs w:val="24"/>
          <w:lang w:bidi="ar-MA"/>
        </w:rPr>
        <w:t xml:space="preserve"> de </w:t>
      </w:r>
      <w:r>
        <w:rPr>
          <w:rFonts w:asciiTheme="majorBidi" w:hAnsiTheme="majorBidi" w:cstheme="majorBidi"/>
          <w:position w:val="-10"/>
          <w:lang w:bidi="ar-MA"/>
        </w:rPr>
        <w:object w:dxaOrig="240" w:dyaOrig="315" w14:anchorId="28E67AC5">
          <v:shape id="_x0000_i1084" type="#_x0000_t75" style="width:11.65pt;height:15.7pt" o:ole="">
            <v:imagedata r:id="rId136" o:title=""/>
          </v:shape>
          <o:OLEObject Type="Embed" ProgID="Equation.DSMT4" ShapeID="_x0000_i1084" DrawAspect="Content" ObjectID="_1700221730" r:id="rId143"/>
        </w:object>
      </w:r>
      <w:r>
        <w:rPr>
          <w:rFonts w:asciiTheme="majorBidi" w:hAnsiTheme="majorBidi" w:cstheme="majorBidi"/>
          <w:sz w:val="24"/>
          <w:szCs w:val="24"/>
          <w:lang w:bidi="ar-MA"/>
        </w:rPr>
        <w:t xml:space="preserve"> sur I si pour tout </w:t>
      </w:r>
      <w:r>
        <w:rPr>
          <w:rFonts w:asciiTheme="majorBidi" w:hAnsiTheme="majorBidi" w:cstheme="majorBidi"/>
          <w:position w:val="-6"/>
          <w:lang w:bidi="ar-MA"/>
        </w:rPr>
        <w:object w:dxaOrig="195" w:dyaOrig="210" w14:anchorId="2D0097DB">
          <v:shape id="_x0000_i1085" type="#_x0000_t75" style="width:10.15pt;height:10.65pt" o:ole="">
            <v:imagedata r:id="rId138" o:title=""/>
          </v:shape>
          <o:OLEObject Type="Embed" ProgID="Equation.DSMT4" ShapeID="_x0000_i1085" DrawAspect="Content" ObjectID="_1700221731" r:id="rId144"/>
        </w:object>
      </w:r>
      <w:r>
        <w:rPr>
          <w:rFonts w:asciiTheme="majorBidi" w:hAnsiTheme="majorBidi" w:cstheme="majorBidi"/>
          <w:sz w:val="24"/>
          <w:szCs w:val="24"/>
          <w:lang w:bidi="ar-MA"/>
        </w:rPr>
        <w:t xml:space="preserve"> de I on a </w:t>
      </w:r>
      <w:r>
        <w:rPr>
          <w:rFonts w:asciiTheme="majorBidi" w:hAnsiTheme="majorBidi" w:cstheme="majorBidi"/>
          <w:position w:val="-10"/>
          <w:lang w:bidi="ar-MA"/>
        </w:rPr>
        <w:object w:dxaOrig="1245" w:dyaOrig="315" w14:anchorId="0ACE808F">
          <v:shape id="_x0000_i1086" type="#_x0000_t75" style="width:61.85pt;height:15.7pt" o:ole="">
            <v:imagedata r:id="rId140" o:title=""/>
          </v:shape>
          <o:OLEObject Type="Embed" ProgID="Equation.DSMT4" ShapeID="_x0000_i1086" DrawAspect="Content" ObjectID="_1700221732" r:id="rId145"/>
        </w:object>
      </w:r>
    </w:p>
    <w:p w14:paraId="3309555C" w14:textId="603D89B5" w:rsidR="004E2CA7" w:rsidRPr="004A59F5" w:rsidRDefault="004E2CA7" w:rsidP="00A14F1F">
      <w:pPr>
        <w:pStyle w:val="Paragraphedeliste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56" w:lineRule="auto"/>
        <w:ind w:left="181" w:right="-11" w:hanging="39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540" w:dyaOrig="315" w14:anchorId="72071BC6">
          <v:shape id="_x0000_i1087" type="#_x0000_t75" style="width:26.85pt;height:15.7pt" o:ole="">
            <v:imagedata r:id="rId146" o:title=""/>
          </v:shape>
          <o:OLEObject Type="Embed" ProgID="Equation.DSMT4" ShapeID="_x0000_i1087" DrawAspect="Content" ObjectID="_1700221733" r:id="rId147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st une valeur maximale ou une valeur minimale de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15C17358">
          <v:shape id="_x0000_i1088" type="#_x0000_t75" style="width:11.65pt;height:15.7pt" o:ole="">
            <v:imagedata r:id="rId148" o:title=""/>
          </v:shape>
          <o:OLEObject Type="Embed" ProgID="Equation.DSMT4" ShapeID="_x0000_i1088" DrawAspect="Content" ObjectID="_1700221734" r:id="rId14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sur I alors le point </w:t>
      </w:r>
      <w:r w:rsidRPr="004E2CA7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1120" w:dyaOrig="400" w14:anchorId="52E02075">
          <v:shape id="_x0000_i1089" type="#_x0000_t75" style="width:56.3pt;height:19.75pt" o:ole="">
            <v:imagedata r:id="rId150" o:title=""/>
          </v:shape>
          <o:OLEObject Type="Embed" ProgID="Equation.DSMT4" ShapeID="_x0000_i1089" DrawAspect="Content" ObjectID="_1700221735" r:id="rId151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est un </w:t>
      </w:r>
      <w:r>
        <w:rPr>
          <w:rFonts w:asciiTheme="majorBidi" w:hAnsiTheme="majorBidi" w:cstheme="majorBidi"/>
          <w:b/>
          <w:bCs/>
          <w:sz w:val="26"/>
          <w:szCs w:val="26"/>
          <w:lang w:bidi="ar-MA"/>
        </w:rPr>
        <w:t>extremum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de </w:t>
      </w:r>
      <w:r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2216FAFA">
          <v:shape id="_x0000_i1090" type="#_x0000_t75" style="width:11.65pt;height:15.7pt" o:ole="">
            <v:imagedata r:id="rId152" o:title=""/>
          </v:shape>
          <o:OLEObject Type="Embed" ProgID="Equation.DSMT4" ShapeID="_x0000_i1090" DrawAspect="Content" ObjectID="_1700221736" r:id="rId153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sur I.</w:t>
      </w:r>
    </w:p>
    <w:p w14:paraId="1375C708" w14:textId="79525A38" w:rsidR="00314646" w:rsidRDefault="004E2CA7" w:rsidP="004E2CA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59755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0C63BBD" w14:textId="359624B3" w:rsidR="004E2CA7" w:rsidRDefault="004E2CA7" w:rsidP="004E2CA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698D0FF">
          <v:shape id="_x0000_i1091" type="#_x0000_t75" style="width:11.65pt;height:15.7pt" o:ole="">
            <v:imagedata r:id="rId154" o:title=""/>
          </v:shape>
          <o:OLEObject Type="Embed" ProgID="Equation.DSMT4" ShapeID="_x0000_i1091" DrawAspect="Content" ObjectID="_1700221737" r:id="rId15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définie par </w:t>
      </w:r>
      <w:r w:rsidRPr="004E2CA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280" w:dyaOrig="620" w14:anchorId="4DEAEAF9">
          <v:shape id="_x0000_i1092" type="#_x0000_t75" style="width:63.9pt;height:31.45pt" o:ole="">
            <v:imagedata r:id="rId156" o:title=""/>
          </v:shape>
          <o:OLEObject Type="Embed" ProgID="Equation.DSMT4" ShapeID="_x0000_i1092" DrawAspect="Content" ObjectID="_1700221738" r:id="rId15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C0AA597" w14:textId="7B34AE95" w:rsidR="004E2CA7" w:rsidRDefault="004E2CA7" w:rsidP="00B84BF4">
      <w:pPr>
        <w:pStyle w:val="Paragraphedeliste"/>
        <w:numPr>
          <w:ilvl w:val="0"/>
          <w:numId w:val="6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4E2CA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340" w:dyaOrig="380" w14:anchorId="0E33B5F7">
          <v:shape id="_x0000_i1093" type="#_x0000_t75" style="width:17.25pt;height:19.25pt" o:ole="">
            <v:imagedata r:id="rId158" o:title=""/>
          </v:shape>
          <o:OLEObject Type="Embed" ProgID="Equation.DSMT4" ShapeID="_x0000_i1093" DrawAspect="Content" ObjectID="_1700221739" r:id="rId15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l’ensemble de définition de la fonction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ECD446E">
          <v:shape id="_x0000_i1094" type="#_x0000_t75" style="width:11.65pt;height:15.7pt" o:ole="">
            <v:imagedata r:id="rId160" o:title=""/>
          </v:shape>
          <o:OLEObject Type="Embed" ProgID="Equation.DSMT4" ShapeID="_x0000_i1094" DrawAspect="Content" ObjectID="_1700221740" r:id="rId16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F1A87C9" w14:textId="79850865" w:rsidR="004E2CA7" w:rsidRDefault="004E2CA7" w:rsidP="00B84BF4">
      <w:pPr>
        <w:pStyle w:val="Paragraphedeliste"/>
        <w:numPr>
          <w:ilvl w:val="0"/>
          <w:numId w:val="6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40" w:dyaOrig="320" w14:anchorId="59E59178">
          <v:shape id="_x0000_i1095" type="#_x0000_t75" style="width:27.4pt;height:15.7pt" o:ole="">
            <v:imagedata r:id="rId162" o:title=""/>
          </v:shape>
          <o:OLEObject Type="Embed" ProgID="Equation.DSMT4" ShapeID="_x0000_i1095" DrawAspect="Content" ObjectID="_1700221741" r:id="rId16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valeur minimale de la fonction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916986F">
          <v:shape id="_x0000_i1096" type="#_x0000_t75" style="width:11.65pt;height:15.7pt" o:ole="">
            <v:imagedata r:id="rId164" o:title=""/>
          </v:shape>
          <o:OLEObject Type="Embed" ProgID="Equation.DSMT4" ShapeID="_x0000_i1096" DrawAspect="Content" ObjectID="_1700221742" r:id="rId16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r w:rsidRPr="004E2CA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3AE88013">
          <v:shape id="_x0000_i1097" type="#_x0000_t75" style="width:37pt;height:19.75pt" o:ole="">
            <v:imagedata r:id="rId166" o:title=""/>
          </v:shape>
          <o:OLEObject Type="Embed" ProgID="Equation.DSMT4" ShapeID="_x0000_i1097" DrawAspect="Content" ObjectID="_1700221743" r:id="rId1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37932156" w14:textId="3B3BD497" w:rsidR="004E2CA7" w:rsidRDefault="004E2CA7" w:rsidP="00B84BF4">
      <w:pPr>
        <w:pStyle w:val="Paragraphedeliste"/>
        <w:numPr>
          <w:ilvl w:val="0"/>
          <w:numId w:val="6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60" w:dyaOrig="320" w14:anchorId="5A43DAA5">
          <v:shape id="_x0000_i1098" type="#_x0000_t75" style="width:32.95pt;height:15.7pt" o:ole="">
            <v:imagedata r:id="rId168" o:title=""/>
          </v:shape>
          <o:OLEObject Type="Embed" ProgID="Equation.DSMT4" ShapeID="_x0000_i1098" DrawAspect="Content" ObjectID="_1700221744" r:id="rId1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valeur maximale de la fonction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827CDDF">
          <v:shape id="_x0000_i1099" type="#_x0000_t75" style="width:11.65pt;height:15.7pt" o:ole="">
            <v:imagedata r:id="rId164" o:title=""/>
          </v:shape>
          <o:OLEObject Type="Embed" ProgID="Equation.DSMT4" ShapeID="_x0000_i1099" DrawAspect="Content" ObjectID="_1700221745" r:id="rId1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proofErr w:type="gramEnd"/>
      <w:r w:rsidRPr="004E2CA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2A11CD5D">
          <v:shape id="_x0000_i1100" type="#_x0000_t75" style="width:37pt;height:19.75pt" o:ole="">
            <v:imagedata r:id="rId171" o:title=""/>
          </v:shape>
          <o:OLEObject Type="Embed" ProgID="Equation.DSMT4" ShapeID="_x0000_i1100" DrawAspect="Content" ObjectID="_1700221746" r:id="rId17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157739C" w14:textId="76945FDB" w:rsidR="004E2CA7" w:rsidRPr="000B11DB" w:rsidRDefault="004E2CA7" w:rsidP="00B84BF4">
      <w:pPr>
        <w:pStyle w:val="Paragraphedeliste"/>
        <w:numPr>
          <w:ilvl w:val="0"/>
          <w:numId w:val="2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nction périodique</w:t>
      </w:r>
    </w:p>
    <w:p w14:paraId="3E50F9C9" w14:textId="2823FC1F" w:rsidR="004E2CA7" w:rsidRDefault="004E2CA7" w:rsidP="004E2CA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78BF30D" w14:textId="4E78D08B" w:rsidR="004E2CA7" w:rsidRDefault="004E2CA7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E3BD787">
          <v:shape id="_x0000_i1101" type="#_x0000_t75" style="width:11.65pt;height:15.7pt" o:ole="">
            <v:imagedata r:id="rId173" o:title=""/>
          </v:shape>
          <o:OLEObject Type="Embed" ProgID="Equation.DSMT4" ShapeID="_x0000_i1101" DrawAspect="Content" ObjectID="_1700221747" r:id="rId17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et </w:t>
      </w:r>
      <w:r w:rsidRPr="004E2CA7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340" w:dyaOrig="380" w14:anchorId="0C894EED">
          <v:shape id="_x0000_i1102" type="#_x0000_t75" style="width:17.25pt;height:19.25pt" o:ole="">
            <v:imagedata r:id="rId158" o:title=""/>
          </v:shape>
          <o:OLEObject Type="Embed" ProgID="Equation.DSMT4" ShapeID="_x0000_i1102" DrawAspect="Content" ObjectID="_1700221748" r:id="rId17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on ensemble de définition et soit </w:t>
      </w:r>
      <w:r w:rsidRPr="004E2CA7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20" w:dyaOrig="260" w14:anchorId="1B166D51">
          <v:shape id="_x0000_i1103" type="#_x0000_t75" style="width:10.65pt;height:12.7pt" o:ole="">
            <v:imagedata r:id="rId176" o:title=""/>
          </v:shape>
          <o:OLEObject Type="Embed" ProgID="Equation.DSMT4" ShapeID="_x0000_i1103" DrawAspect="Content" ObjectID="_1700221749" r:id="rId17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nombre réel.</w:t>
      </w:r>
    </w:p>
    <w:p w14:paraId="7849A254" w14:textId="2D7D50D7" w:rsidR="00193D0E" w:rsidRDefault="004E2CA7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dit que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ACFD036">
          <v:shape id="_x0000_i1104" type="#_x0000_t75" style="width:11.65pt;height:15.7pt" o:ole="">
            <v:imagedata r:id="rId178" o:title=""/>
          </v:shape>
          <o:OLEObject Type="Embed" ProgID="Equation.DSMT4" ShapeID="_x0000_i1104" DrawAspect="Content" ObjectID="_1700221750" r:id="rId17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fonction périodique </w:t>
      </w:r>
      <w:r w:rsidR="00F973C1"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="00F973C1" w:rsidRPr="00F973C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20" w:dyaOrig="260" w14:anchorId="340EC09E">
          <v:shape id="_x0000_i1105" type="#_x0000_t75" style="width:10.65pt;height:12.7pt" o:ole="">
            <v:imagedata r:id="rId180" o:title=""/>
          </v:shape>
          <o:OLEObject Type="Embed" ProgID="Equation.DSMT4" ShapeID="_x0000_i1105" DrawAspect="Content" ObjectID="_1700221751" r:id="rId181"/>
        </w:object>
      </w:r>
      <w:r w:rsidR="00F973C1">
        <w:rPr>
          <w:rFonts w:asciiTheme="majorBidi" w:eastAsiaTheme="minorEastAsia" w:hAnsiTheme="majorBidi" w:cstheme="majorBidi"/>
          <w:sz w:val="26"/>
          <w:szCs w:val="26"/>
        </w:rPr>
        <w:t xml:space="preserve"> sa période </w:t>
      </w:r>
      <w:r>
        <w:rPr>
          <w:rFonts w:asciiTheme="majorBidi" w:eastAsiaTheme="minorEastAsia" w:hAnsiTheme="majorBidi" w:cstheme="majorBidi"/>
          <w:sz w:val="26"/>
          <w:szCs w:val="26"/>
        </w:rPr>
        <w:t>si et seulement si</w:t>
      </w:r>
      <w:r w:rsidR="00193D0E"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6FCAC30F" w14:textId="7613FFCF" w:rsidR="004E2CA7" w:rsidRDefault="00F973C1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lastRenderedPageBreak/>
        <w:t xml:space="preserve"> </w:t>
      </w:r>
      <w:r w:rsidRPr="00F973C1">
        <w:rPr>
          <w:position w:val="-14"/>
        </w:rPr>
        <w:object w:dxaOrig="859" w:dyaOrig="380" w14:anchorId="7D70247A">
          <v:shape id="_x0000_i1106" type="#_x0000_t75" style="width:43.1pt;height:19.25pt" o:ole="">
            <v:imagedata r:id="rId182" o:title=""/>
          </v:shape>
          <o:OLEObject Type="Embed" ProgID="Equation.DSMT4" ShapeID="_x0000_i1106" DrawAspect="Content" ObjectID="_1700221752" r:id="rId183"/>
        </w:object>
      </w:r>
      <w:r w:rsidR="004E2CA7" w:rsidRPr="00F973C1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 w:rsidRPr="00F973C1">
        <w:rPr>
          <w:rFonts w:asciiTheme="majorBidi" w:eastAsiaTheme="minorEastAsia" w:hAnsiTheme="majorBidi" w:cstheme="majorBidi"/>
          <w:sz w:val="26"/>
          <w:szCs w:val="26"/>
        </w:rPr>
        <w:t>on</w:t>
      </w:r>
      <w:proofErr w:type="gramEnd"/>
      <w:r w:rsidRPr="00F973C1">
        <w:rPr>
          <w:rFonts w:asciiTheme="majorBidi" w:eastAsiaTheme="minorEastAsia" w:hAnsiTheme="majorBidi" w:cstheme="majorBidi"/>
          <w:sz w:val="26"/>
          <w:szCs w:val="26"/>
        </w:rPr>
        <w:t xml:space="preserve"> a </w:t>
      </w:r>
      <w:r w:rsidRPr="00F973C1">
        <w:rPr>
          <w:position w:val="-36"/>
        </w:rPr>
        <w:object w:dxaOrig="1760" w:dyaOrig="840" w14:anchorId="00242BB0">
          <v:shape id="_x0000_i1107" type="#_x0000_t75" style="width:87.7pt;height:42.1pt" o:ole="">
            <v:imagedata r:id="rId184" o:title=""/>
          </v:shape>
          <o:OLEObject Type="Embed" ProgID="Equation.DSMT4" ShapeID="_x0000_i1107" DrawAspect="Content" ObjectID="_1700221753" r:id="rId185"/>
        </w:object>
      </w:r>
      <w:r w:rsidRPr="00F973C1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50F0283" w14:textId="4FDDECA6" w:rsidR="00F973C1" w:rsidRDefault="00F973C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193D0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</w:p>
    <w:p w14:paraId="0FCC7B2B" w14:textId="6AA77A42" w:rsidR="00F973C1" w:rsidRDefault="00F973C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F973C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60" w:dyaOrig="320" w14:anchorId="2A310AE1">
          <v:shape id="_x0000_i1108" type="#_x0000_t75" style="width:73pt;height:15.7pt" o:ole="">
            <v:imagedata r:id="rId186" o:title=""/>
          </v:shape>
          <o:OLEObject Type="Embed" ProgID="Equation.DSMT4" ShapeID="_x0000_i1108" DrawAspect="Content" ObjectID="_1700221754" r:id="rId18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F973C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00" w:dyaOrig="320" w14:anchorId="373D2FCE">
          <v:shape id="_x0000_i1109" type="#_x0000_t75" style="width:69.95pt;height:15.7pt" o:ole="">
            <v:imagedata r:id="rId188" o:title=""/>
          </v:shape>
          <o:OLEObject Type="Embed" ProgID="Equation.DSMT4" ShapeID="_x0000_i1109" DrawAspect="Content" ObjectID="_1700221755" r:id="rId18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ont des fonction périodique et </w:t>
      </w:r>
      <w:r w:rsidRPr="00F973C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360" w:dyaOrig="279" w14:anchorId="7AF02101">
          <v:shape id="_x0000_i1110" type="#_x0000_t75" style="width:18.25pt;height:13.7pt" o:ole="">
            <v:imagedata r:id="rId190" o:title=""/>
          </v:shape>
          <o:OLEObject Type="Embed" ProgID="Equation.DSMT4" ShapeID="_x0000_i1110" DrawAspect="Content" ObjectID="_1700221756" r:id="rId19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leur période</w:t>
      </w:r>
      <w:r w:rsidR="00B458E1">
        <w:rPr>
          <w:rFonts w:asciiTheme="majorBidi" w:eastAsiaTheme="minorEastAsia" w:hAnsiTheme="majorBidi" w:cstheme="majorBidi"/>
          <w:sz w:val="26"/>
          <w:szCs w:val="26"/>
        </w:rPr>
        <w:t>.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1C0D806" w14:textId="360A1849" w:rsidR="00F973C1" w:rsidRDefault="00F973C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F973C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00" w:dyaOrig="320" w14:anchorId="6A597E74">
          <v:shape id="_x0000_i1111" type="#_x0000_t75" style="width:69.95pt;height:15.7pt" o:ole="">
            <v:imagedata r:id="rId192" o:title=""/>
          </v:shape>
          <o:OLEObject Type="Embed" ProgID="Equation.DSMT4" ShapeID="_x0000_i1111" DrawAspect="Content" ObjectID="_1700221757" r:id="rId19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s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périodique et </w:t>
      </w:r>
      <w:r w:rsidRPr="00F973C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20" w14:anchorId="6D93B496">
          <v:shape id="_x0000_i1112" type="#_x0000_t75" style="width:10.65pt;height:10.65pt" o:ole="">
            <v:imagedata r:id="rId194" o:title=""/>
          </v:shape>
          <o:OLEObject Type="Embed" ProgID="Equation.DSMT4" ShapeID="_x0000_i1112" DrawAspect="Content" ObjectID="_1700221758" r:id="rId19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a période.</w:t>
      </w:r>
    </w:p>
    <w:p w14:paraId="3C5267FC" w14:textId="675C14BF" w:rsidR="00B458E1" w:rsidRDefault="00B458E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193D0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59755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1F27521" w14:textId="34040ED2" w:rsidR="00B458E1" w:rsidRDefault="00B458E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B458E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670E54DF">
          <v:shape id="_x0000_i1113" type="#_x0000_t75" style="width:24.35pt;height:15.7pt" o:ole="">
            <v:imagedata r:id="rId196" o:title=""/>
          </v:shape>
          <o:OLEObject Type="Embed" ProgID="Equation.DSMT4" ShapeID="_x0000_i1113" DrawAspect="Content" ObjectID="_1700221759" r:id="rId19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B458E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6BF8DC32">
          <v:shape id="_x0000_i1114" type="#_x0000_t75" style="width:10.15pt;height:13.7pt" o:ole="">
            <v:imagedata r:id="rId198" o:title=""/>
          </v:shape>
          <o:OLEObject Type="Embed" ProgID="Equation.DSMT4" ShapeID="_x0000_i1114" DrawAspect="Content" ObjectID="_1700221760" r:id="rId19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rois fonctions numériques telles que </w:t>
      </w:r>
    </w:p>
    <w:p w14:paraId="1AB96F06" w14:textId="51D6A04A" w:rsidR="00B458E1" w:rsidRDefault="00B458E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458E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540" w:dyaOrig="400" w14:anchorId="0CE8AA6C">
          <v:shape id="_x0000_i1115" type="#_x0000_t75" style="width:76.55pt;height:19.75pt" o:ole="">
            <v:imagedata r:id="rId200" o:title=""/>
          </v:shape>
          <o:OLEObject Type="Embed" ProgID="Equation.DSMT4" ShapeID="_x0000_i1115" DrawAspect="Content" ObjectID="_1700221761" r:id="rId20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B458E1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660" w:dyaOrig="400" w14:anchorId="57D02C97">
          <v:shape id="_x0000_i1116" type="#_x0000_t75" style="width:82.65pt;height:19.75pt" o:ole="">
            <v:imagedata r:id="rId202" o:title=""/>
          </v:shape>
          <o:OLEObject Type="Embed" ProgID="Equation.DSMT4" ShapeID="_x0000_i1116" DrawAspect="Content" ObjectID="_1700221762" r:id="rId20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B458E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40" w:dyaOrig="320" w14:anchorId="2B898273">
          <v:shape id="_x0000_i1117" type="#_x0000_t75" style="width:1in;height:15.7pt" o:ole="">
            <v:imagedata r:id="rId204" o:title=""/>
          </v:shape>
          <o:OLEObject Type="Embed" ProgID="Equation.DSMT4" ShapeID="_x0000_i1117" DrawAspect="Content" ObjectID="_1700221763" r:id="rId20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C88A60A" w14:textId="21F118EF" w:rsidR="000B11DB" w:rsidRDefault="00B458E1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Montrer que les fonction</w: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s </w:t>
      </w:r>
      <w:r w:rsidR="000B11DB" w:rsidRPr="00B458E1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5ED90C50">
          <v:shape id="_x0000_i1118" type="#_x0000_t75" style="width:24.35pt;height:15.7pt" o:ole="">
            <v:imagedata r:id="rId196" o:title=""/>
          </v:shape>
          <o:OLEObject Type="Embed" ProgID="Equation.DSMT4" ShapeID="_x0000_i1118" DrawAspect="Content" ObjectID="_1700221764" r:id="rId206"/>
        </w:objec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0B11DB" w:rsidRPr="00B458E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7BA2F14">
          <v:shape id="_x0000_i1119" type="#_x0000_t75" style="width:10.15pt;height:13.7pt" o:ole="">
            <v:imagedata r:id="rId198" o:title=""/>
          </v:shape>
          <o:OLEObject Type="Embed" ProgID="Equation.DSMT4" ShapeID="_x0000_i1119" DrawAspect="Content" ObjectID="_1700221765" r:id="rId207"/>
        </w:objec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sont des fonctions périodiques et </w:t>
      </w:r>
      <w:r w:rsidR="000B11DB" w:rsidRPr="000B11DB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380" w:dyaOrig="320" w14:anchorId="04808874">
          <v:shape id="_x0000_i1120" type="#_x0000_t75" style="width:19.25pt;height:15.7pt" o:ole="">
            <v:imagedata r:id="rId208" o:title=""/>
          </v:shape>
          <o:OLEObject Type="Embed" ProgID="Equation.DSMT4" ShapeID="_x0000_i1120" DrawAspect="Content" ObjectID="_1700221766" r:id="rId209"/>
        </w:objec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 w:rsidR="000B11DB"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spellEnd"/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0B11DB" w:rsidRPr="000B11DB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260" w:dyaOrig="620" w14:anchorId="7BA2BC34">
          <v:shape id="_x0000_i1121" type="#_x0000_t75" style="width:12.7pt;height:31.45pt" o:ole="">
            <v:imagedata r:id="rId210" o:title=""/>
          </v:shape>
          <o:OLEObject Type="Embed" ProgID="Equation.DSMT4" ShapeID="_x0000_i1121" DrawAspect="Content" ObjectID="_1700221767" r:id="rId211"/>
        </w:object>
      </w:r>
      <w:r w:rsidR="000B11DB">
        <w:rPr>
          <w:rFonts w:asciiTheme="majorBidi" w:eastAsiaTheme="minorEastAsia" w:hAnsiTheme="majorBidi" w:cstheme="majorBidi"/>
          <w:sz w:val="26"/>
          <w:szCs w:val="26"/>
        </w:rPr>
        <w:t xml:space="preserve"> sont respectivement leurs périodes.</w:t>
      </w:r>
    </w:p>
    <w:p w14:paraId="39565F11" w14:textId="65376B08" w:rsidR="000B11DB" w:rsidRDefault="000B11DB" w:rsidP="00F973C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B11D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A11FEDB" w14:textId="466CB458" w:rsid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4E2CA7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D4B0F52">
          <v:shape id="_x0000_i1122" type="#_x0000_t75" style="width:11.65pt;height:15.7pt" o:ole="">
            <v:imagedata r:id="rId178" o:title=""/>
          </v:shape>
          <o:OLEObject Type="Embed" ProgID="Equation.DSMT4" ShapeID="_x0000_i1122" DrawAspect="Content" ObjectID="_1700221768" r:id="rId21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une fonction périodique et </w:t>
      </w:r>
      <w:r w:rsidRPr="00F973C1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20" w:dyaOrig="260" w14:anchorId="4397C469">
          <v:shape id="_x0000_i1123" type="#_x0000_t75" style="width:10.65pt;height:12.7pt" o:ole="">
            <v:imagedata r:id="rId180" o:title=""/>
          </v:shape>
          <o:OLEObject Type="Embed" ProgID="Equation.DSMT4" ShapeID="_x0000_i1123" DrawAspect="Content" ObjectID="_1700221769" r:id="rId21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0B11DB">
        <w:rPr>
          <w:position w:val="-16"/>
        </w:rPr>
        <w:object w:dxaOrig="2020" w:dyaOrig="440" w14:anchorId="7A635A10">
          <v:shape id="_x0000_i1124" type="#_x0000_t75" style="width:100.9pt;height:22.3pt" o:ole="">
            <v:imagedata r:id="rId214" o:title=""/>
          </v:shape>
          <o:OLEObject Type="Embed" ProgID="Equation.DSMT4" ShapeID="_x0000_i1124" DrawAspect="Content" ObjectID="_1700221770" r:id="rId21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 a </w:t>
      </w:r>
      <w:r w:rsidRPr="000B11D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760" w:dyaOrig="400" w14:anchorId="4FC58184">
          <v:shape id="_x0000_i1125" type="#_x0000_t75" style="width:87.7pt;height:19.75pt" o:ole="">
            <v:imagedata r:id="rId216" o:title=""/>
          </v:shape>
          <o:OLEObject Type="Embed" ProgID="Equation.DSMT4" ShapeID="_x0000_i1125" DrawAspect="Content" ObjectID="_1700221771" r:id="rId2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AEC28C9" w14:textId="2854A851" w:rsidR="000B11DB" w:rsidRPr="00193D0E" w:rsidRDefault="000B11DB" w:rsidP="00B84BF4">
      <w:pPr>
        <w:pStyle w:val="Paragraphedeliste"/>
        <w:numPr>
          <w:ilvl w:val="0"/>
          <w:numId w:val="2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93D0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mparaison de deux fonctions</w:t>
      </w:r>
    </w:p>
    <w:p w14:paraId="0507739B" w14:textId="77777777" w:rsidR="000B11DB" w:rsidRPr="00461A83" w:rsidRDefault="000B11DB" w:rsidP="00461A83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61A8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galité de deux fonctions </w:t>
      </w:r>
    </w:p>
    <w:p w14:paraId="2E55E374" w14:textId="77777777" w:rsid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>
        <w:rPr>
          <w:rFonts w:asciiTheme="majorBidi" w:hAnsiTheme="majorBidi" w:cstheme="majorBidi"/>
          <w:position w:val="-10"/>
          <w:sz w:val="26"/>
          <w:szCs w:val="26"/>
        </w:rPr>
        <w:object w:dxaOrig="225" w:dyaOrig="315" w14:anchorId="6A359786">
          <v:shape id="_x0000_i1126" type="#_x0000_t75" style="width:11.15pt;height:15.7pt" o:ole="">
            <v:imagedata r:id="rId218" o:title=""/>
          </v:shape>
          <o:OLEObject Type="Embed" ProgID="Equation.DSMT4" ShapeID="_x0000_i1126" DrawAspect="Content" ObjectID="_1700221772" r:id="rId219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>
        <w:rPr>
          <w:rFonts w:asciiTheme="majorBidi" w:hAnsiTheme="majorBidi" w:cstheme="majorBidi"/>
          <w:position w:val="-10"/>
          <w:sz w:val="26"/>
          <w:szCs w:val="26"/>
        </w:rPr>
        <w:object w:dxaOrig="210" w:dyaOrig="270" w14:anchorId="2502D1B0">
          <v:shape id="_x0000_i1127" type="#_x0000_t75" style="width:10.65pt;height:13.2pt" o:ole="">
            <v:imagedata r:id="rId220" o:title=""/>
          </v:shape>
          <o:OLEObject Type="Embed" ProgID="Equation.DSMT4" ShapeID="_x0000_i1127" DrawAspect="Content" ObjectID="_1700221773" r:id="rId221"/>
        </w:object>
      </w:r>
      <w:r>
        <w:rPr>
          <w:rFonts w:asciiTheme="majorBidi" w:hAnsiTheme="majorBidi" w:cstheme="majorBidi"/>
          <w:sz w:val="26"/>
          <w:szCs w:val="26"/>
        </w:rPr>
        <w:t xml:space="preserve"> deux fonctions numériques et </w:t>
      </w:r>
      <w:r>
        <w:rPr>
          <w:rFonts w:asciiTheme="majorBidi" w:hAnsiTheme="majorBidi" w:cstheme="majorBidi"/>
          <w:position w:val="-14"/>
          <w:sz w:val="26"/>
          <w:szCs w:val="26"/>
        </w:rPr>
        <w:object w:dxaOrig="345" w:dyaOrig="375" w14:anchorId="783316E3">
          <v:shape id="_x0000_i1128" type="#_x0000_t75" style="width:17.75pt;height:18.75pt" o:ole="">
            <v:imagedata r:id="rId222" o:title=""/>
          </v:shape>
          <o:OLEObject Type="Embed" ProgID="Equation.DSMT4" ShapeID="_x0000_i1128" DrawAspect="Content" ObjectID="_1700221774" r:id="rId22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hAnsiTheme="majorBidi" w:cstheme="majorBidi"/>
          <w:sz w:val="26"/>
          <w:szCs w:val="26"/>
        </w:rPr>
        <w:t>et</w:t>
      </w:r>
      <w:proofErr w:type="spellEnd"/>
      <w:r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position w:val="-14"/>
          <w:sz w:val="26"/>
          <w:szCs w:val="26"/>
        </w:rPr>
        <w:object w:dxaOrig="345" w:dyaOrig="375" w14:anchorId="5B020D61">
          <v:shape id="_x0000_i1129" type="#_x0000_t75" style="width:17.75pt;height:18.75pt" o:ole="">
            <v:imagedata r:id="rId224" o:title=""/>
          </v:shape>
          <o:OLEObject Type="Embed" ProgID="Equation.DSMT4" ShapeID="_x0000_i1129" DrawAspect="Content" ObjectID="_1700221775" r:id="rId225"/>
        </w:object>
      </w:r>
      <w:r>
        <w:rPr>
          <w:rFonts w:asciiTheme="majorBidi" w:hAnsiTheme="majorBidi" w:cstheme="majorBidi"/>
          <w:sz w:val="26"/>
          <w:szCs w:val="26"/>
        </w:rPr>
        <w:t xml:space="preserve"> ses ensembles de définitions respectives.</w:t>
      </w:r>
    </w:p>
    <w:p w14:paraId="15C00018" w14:textId="77777777" w:rsid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dit que </w:t>
      </w:r>
      <w:r>
        <w:rPr>
          <w:rFonts w:asciiTheme="majorBidi" w:hAnsiTheme="majorBidi" w:cstheme="majorBidi"/>
          <w:position w:val="-10"/>
          <w:sz w:val="26"/>
          <w:szCs w:val="26"/>
        </w:rPr>
        <w:object w:dxaOrig="225" w:dyaOrig="315" w14:anchorId="78C83972">
          <v:shape id="_x0000_i1130" type="#_x0000_t75" style="width:11.15pt;height:15.7pt" o:ole="">
            <v:imagedata r:id="rId226" o:title=""/>
          </v:shape>
          <o:OLEObject Type="Embed" ProgID="Equation.DSMT4" ShapeID="_x0000_i1130" DrawAspect="Content" ObjectID="_1700221776" r:id="rId227"/>
        </w:object>
      </w:r>
      <w:r>
        <w:rPr>
          <w:rFonts w:asciiTheme="majorBidi" w:hAnsiTheme="majorBidi" w:cstheme="majorBidi"/>
          <w:sz w:val="26"/>
          <w:szCs w:val="26"/>
        </w:rPr>
        <w:t xml:space="preserve"> et g sont </w:t>
      </w:r>
      <w:r w:rsidRPr="00193D0E">
        <w:rPr>
          <w:rFonts w:asciiTheme="majorBidi" w:hAnsiTheme="majorBidi" w:cstheme="majorBidi"/>
          <w:b/>
          <w:bCs/>
          <w:i/>
          <w:iCs/>
          <w:sz w:val="26"/>
          <w:szCs w:val="26"/>
        </w:rPr>
        <w:t>égales</w:t>
      </w:r>
      <w:r>
        <w:rPr>
          <w:rFonts w:asciiTheme="majorBidi" w:hAnsiTheme="majorBidi" w:cstheme="majorBidi"/>
          <w:sz w:val="26"/>
          <w:szCs w:val="26"/>
        </w:rPr>
        <w:t xml:space="preserve"> si les deux conditions suivantes sont vérifiées :</w:t>
      </w:r>
    </w:p>
    <w:p w14:paraId="32FBBE50" w14:textId="52D51D31" w:rsid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jc w:val="both"/>
      </w:pPr>
      <w:r w:rsidRPr="000B11DB">
        <w:rPr>
          <w:position w:val="-14"/>
        </w:rPr>
        <w:object w:dxaOrig="1420" w:dyaOrig="380" w14:anchorId="555DF12F">
          <v:shape id="_x0000_i1131" type="#_x0000_t75" style="width:71pt;height:19.25pt" o:ole="">
            <v:imagedata r:id="rId228" o:title=""/>
          </v:shape>
          <o:OLEObject Type="Embed" ProgID="Equation.DSMT4" ShapeID="_x0000_i1131" DrawAspect="Content" ObjectID="_1700221777" r:id="rId229"/>
        </w:object>
      </w:r>
      <w:r>
        <w:t xml:space="preserve"> </w:t>
      </w:r>
    </w:p>
    <w:p w14:paraId="41D1F6B7" w14:textId="645B5072" w:rsidR="000B11DB" w:rsidRPr="000B11DB" w:rsidRDefault="000B11D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0B11DB">
        <w:rPr>
          <w:position w:val="-14"/>
        </w:rPr>
        <w:object w:dxaOrig="2340" w:dyaOrig="400" w14:anchorId="2961F738">
          <v:shape id="_x0000_i1132" type="#_x0000_t75" style="width:116.6pt;height:19.75pt" o:ole="">
            <v:imagedata r:id="rId230" o:title=""/>
          </v:shape>
          <o:OLEObject Type="Embed" ProgID="Equation.DSMT4" ShapeID="_x0000_i1132" DrawAspect="Content" ObjectID="_1700221778" r:id="rId231"/>
        </w:object>
      </w:r>
    </w:p>
    <w:p w14:paraId="717546D1" w14:textId="5294D940" w:rsidR="00193D0E" w:rsidRPr="0059755C" w:rsidRDefault="000B11DB" w:rsidP="000B11DB">
      <w:pPr>
        <w:ind w:left="142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0B11D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B458E1" w:rsidRPr="000B11D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59755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59755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</w:p>
    <w:p w14:paraId="31D01824" w14:textId="084A1804" w:rsidR="00B458E1" w:rsidRDefault="00193D0E" w:rsidP="000B11DB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Etudier l’égalité de </w:t>
      </w:r>
      <w:r w:rsidRPr="00193D0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2A41E4B">
          <v:shape id="_x0000_i1133" type="#_x0000_t75" style="width:11.65pt;height:15.7pt" o:ole="">
            <v:imagedata r:id="rId232" o:title=""/>
          </v:shape>
          <o:OLEObject Type="Embed" ProgID="Equation.DSMT4" ShapeID="_x0000_i1133" DrawAspect="Content" ObjectID="_1700221779" r:id="rId23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193D0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6FBA8C51">
          <v:shape id="_x0000_i1134" type="#_x0000_t75" style="width:10.65pt;height:12.7pt" o:ole="">
            <v:imagedata r:id="rId234" o:title=""/>
          </v:shape>
          <o:OLEObject Type="Embed" ProgID="Equation.DSMT4" ShapeID="_x0000_i1134" DrawAspect="Content" ObjectID="_1700221780" r:id="rId23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ans les cas suivants : </w:t>
      </w:r>
    </w:p>
    <w:p w14:paraId="225854B9" w14:textId="4F3B61C9" w:rsidR="0059755C" w:rsidRPr="00D37A7C" w:rsidRDefault="00CB7F8C" w:rsidP="00B84BF4">
      <w:pPr>
        <w:pStyle w:val="Paragraphedeliste"/>
        <w:numPr>
          <w:ilvl w:val="0"/>
          <w:numId w:val="7"/>
        </w:numPr>
        <w:tabs>
          <w:tab w:val="left" w:pos="284"/>
        </w:tabs>
        <w:spacing w:line="276" w:lineRule="auto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1160" w:dyaOrig="620" w14:anchorId="59BEA74A">
          <v:shape id="_x0000_i1135" type="#_x0000_t75" style="width:58.3pt;height:31.45pt" o:ole="">
            <v:imagedata r:id="rId236" o:title=""/>
          </v:shape>
          <o:OLEObject Type="Embed" ProgID="Equation.DSMT4" ShapeID="_x0000_i1135" DrawAspect="Content" ObjectID="_1700221781" r:id="rId237"/>
        </w:object>
      </w:r>
      <w:r w:rsidR="0059755C">
        <w:rPr>
          <w:rFonts w:asciiTheme="majorBidi" w:hAnsiTheme="majorBidi" w:cstheme="majorBidi"/>
          <w:sz w:val="26"/>
          <w:szCs w:val="26"/>
          <w:lang w:bidi="ar-MA"/>
        </w:rPr>
        <w:t xml:space="preserve">  et   </w:t>
      </w:r>
      <w:r w:rsidR="0059755C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960" w:dyaOrig="615" w14:anchorId="0224A9BD">
          <v:shape id="_x0000_i1136" type="#_x0000_t75" style="width:47.65pt;height:30.4pt" o:ole="">
            <v:imagedata r:id="rId238" o:title=""/>
          </v:shape>
          <o:OLEObject Type="Embed" ProgID="Equation.DSMT4" ShapeID="_x0000_i1136" DrawAspect="Content" ObjectID="_1700221782" r:id="rId239"/>
        </w:object>
      </w:r>
      <w:r w:rsidR="0059755C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</w:t>
      </w:r>
      <w:r w:rsidR="00D37A7C">
        <w:rPr>
          <w:rFonts w:asciiTheme="majorBidi" w:hAnsiTheme="majorBidi" w:cstheme="majorBidi"/>
          <w:sz w:val="26"/>
          <w:szCs w:val="26"/>
          <w:lang w:bidi="ar-MA"/>
        </w:rPr>
        <w:t xml:space="preserve">      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</w:t>
      </w:r>
      <w:r>
        <w:rPr>
          <w:position w:val="-14"/>
          <w:lang w:bidi="ar-MA"/>
        </w:rPr>
        <w:object w:dxaOrig="1760" w:dyaOrig="420" w14:anchorId="5A1B1867">
          <v:shape id="_x0000_i1137" type="#_x0000_t75" style="width:88.25pt;height:20.8pt" o:ole="">
            <v:imagedata r:id="rId240" o:title=""/>
          </v:shape>
          <o:OLEObject Type="Embed" ProgID="Equation.DSMT4" ShapeID="_x0000_i1137" DrawAspect="Content" ObjectID="_1700221783" r:id="rId241"/>
        </w:object>
      </w:r>
      <w:r w:rsidRPr="008A743F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proofErr w:type="spellStart"/>
      <w:r w:rsidRPr="008A743F">
        <w:rPr>
          <w:rFonts w:asciiTheme="majorBidi" w:hAnsiTheme="majorBidi" w:cstheme="majorBidi"/>
          <w:sz w:val="26"/>
          <w:szCs w:val="26"/>
          <w:lang w:bidi="ar-MA"/>
        </w:rPr>
        <w:t>et</w:t>
      </w:r>
      <w:proofErr w:type="spellEnd"/>
      <w:r w:rsidRPr="008A743F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>
        <w:rPr>
          <w:position w:val="-14"/>
          <w:lang w:bidi="ar-MA"/>
        </w:rPr>
        <w:object w:dxaOrig="1215" w:dyaOrig="405" w14:anchorId="5C8407C6">
          <v:shape id="_x0000_i1138" type="#_x0000_t75" style="width:60.85pt;height:19.75pt" o:ole="">
            <v:imagedata r:id="rId242" o:title=""/>
          </v:shape>
          <o:OLEObject Type="Embed" ProgID="Equation.DSMT4" ShapeID="_x0000_i1138" DrawAspect="Content" ObjectID="_1700221784" r:id="rId243"/>
        </w:object>
      </w:r>
      <w:r w:rsidR="00D37A7C">
        <w:rPr>
          <w:lang w:bidi="ar-MA"/>
        </w:rPr>
        <w:t xml:space="preserve">        </w:t>
      </w:r>
      <w:r w:rsidR="00D37A7C" w:rsidRPr="00D37A7C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1460" w:dyaOrig="620" w14:anchorId="6E9D5936">
          <v:shape id="_x0000_i1139" type="#_x0000_t75" style="width:73pt;height:31.45pt" o:ole="">
            <v:imagedata r:id="rId244" o:title=""/>
          </v:shape>
          <o:OLEObject Type="Embed" ProgID="Equation.DSMT4" ShapeID="_x0000_i1139" DrawAspect="Content" ObjectID="_1700221785" r:id="rId245"/>
        </w:object>
      </w:r>
      <w:r w:rsidR="0059755C" w:rsidRPr="00D37A7C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proofErr w:type="spellStart"/>
      <w:r w:rsidR="0059755C" w:rsidRPr="00D37A7C">
        <w:rPr>
          <w:rFonts w:asciiTheme="majorBidi" w:hAnsiTheme="majorBidi" w:cstheme="majorBidi"/>
          <w:sz w:val="26"/>
          <w:szCs w:val="26"/>
          <w:lang w:bidi="ar-MA"/>
        </w:rPr>
        <w:t>et</w:t>
      </w:r>
      <w:proofErr w:type="spellEnd"/>
      <w:r w:rsidR="0059755C" w:rsidRPr="00D37A7C">
        <w:rPr>
          <w:rFonts w:asciiTheme="majorBidi" w:hAnsiTheme="majorBidi" w:cstheme="majorBidi"/>
          <w:sz w:val="26"/>
          <w:szCs w:val="26"/>
          <w:lang w:bidi="ar-MA"/>
        </w:rPr>
        <w:t xml:space="preserve">  </w:t>
      </w:r>
      <w:r w:rsidR="0059755C">
        <w:rPr>
          <w:position w:val="-14"/>
          <w:lang w:bidi="ar-MA"/>
        </w:rPr>
        <w:object w:dxaOrig="1215" w:dyaOrig="405" w14:anchorId="687337FB">
          <v:shape id="_x0000_i1140" type="#_x0000_t75" style="width:60.85pt;height:19.75pt" o:ole="">
            <v:imagedata r:id="rId246" o:title=""/>
          </v:shape>
          <o:OLEObject Type="Embed" ProgID="Equation.DSMT4" ShapeID="_x0000_i1140" DrawAspect="Content" ObjectID="_1700221786" r:id="rId247"/>
        </w:object>
      </w:r>
      <w:r w:rsidR="0059755C" w:rsidRPr="00D37A7C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5A47F290" w14:textId="72E0AAF3" w:rsidR="00150FA3" w:rsidRDefault="00461A83" w:rsidP="00B84BF4">
      <w:pPr>
        <w:pStyle w:val="Paragraphedeliste"/>
        <w:numPr>
          <w:ilvl w:val="0"/>
          <w:numId w:val="7"/>
        </w:numPr>
        <w:tabs>
          <w:tab w:val="left" w:pos="284"/>
        </w:tabs>
        <w:spacing w:line="276" w:lineRule="auto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CB7F8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300B187A" w14:textId="2101F14A" w:rsidR="00461A83" w:rsidRDefault="00461A83" w:rsidP="00A14F1F">
      <w:pPr>
        <w:pStyle w:val="Paragraphedeliste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oient </w:t>
      </w:r>
      <w:r w:rsidRPr="00461A83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20" w14:anchorId="17371B9F">
          <v:shape id="_x0000_i1141" type="#_x0000_t75" style="width:11.65pt;height:15.7pt" o:ole="">
            <v:imagedata r:id="rId248" o:title=""/>
          </v:shape>
          <o:OLEObject Type="Embed" ProgID="Equation.DSMT4" ShapeID="_x0000_i1141" DrawAspect="Content" ObjectID="_1700221787" r:id="rId24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 w:rsidRPr="00461A83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20" w:dyaOrig="260" w14:anchorId="2CADEE05">
          <v:shape id="_x0000_i1142" type="#_x0000_t75" style="width:10.65pt;height:12.7pt" o:ole="">
            <v:imagedata r:id="rId250" o:title=""/>
          </v:shape>
          <o:OLEObject Type="Embed" ProgID="Equation.DSMT4" ShapeID="_x0000_i1142" DrawAspect="Content" ObjectID="_1700221788" r:id="rId251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deux fonctions numériques définies </w:t>
      </w:r>
      <w:proofErr w:type="gramStart"/>
      <w:r>
        <w:rPr>
          <w:rFonts w:asciiTheme="majorBidi" w:hAnsiTheme="majorBidi" w:cstheme="majorBidi"/>
          <w:sz w:val="26"/>
          <w:szCs w:val="26"/>
          <w:lang w:bidi="ar-MA"/>
        </w:rPr>
        <w:t xml:space="preserve">sur </w:t>
      </w:r>
      <w:r w:rsidRPr="00461A83">
        <w:rPr>
          <w:rFonts w:asciiTheme="majorBidi" w:hAnsiTheme="majorBidi" w:cstheme="majorBidi"/>
          <w:position w:val="-4"/>
          <w:sz w:val="26"/>
          <w:szCs w:val="26"/>
          <w:lang w:bidi="ar-MA"/>
        </w:rPr>
        <w:object w:dxaOrig="200" w:dyaOrig="260" w14:anchorId="0B79C986">
          <v:shape id="_x0000_i1143" type="#_x0000_t75" style="width:10.15pt;height:12.7pt" o:ole="">
            <v:imagedata r:id="rId252" o:title=""/>
          </v:shape>
          <o:OLEObject Type="Embed" ProgID="Equation.DSMT4" ShapeID="_x0000_i1143" DrawAspect="Content" ObjectID="_1700221789" r:id="rId253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.</w:t>
      </w:r>
    </w:p>
    <w:p w14:paraId="62927807" w14:textId="1D3C5F4D" w:rsidR="00461A83" w:rsidRPr="00A14F1F" w:rsidRDefault="00A14F1F" w:rsidP="00A14F1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tabs>
          <w:tab w:val="left" w:pos="284"/>
        </w:tabs>
        <w:spacing w:line="276" w:lineRule="auto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>O</w:t>
      </w:r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n dit </w:t>
      </w:r>
      <w:proofErr w:type="gramStart"/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que </w:t>
      </w:r>
      <w:r w:rsidR="00461A83" w:rsidRPr="00461A83">
        <w:rPr>
          <w:position w:val="-10"/>
          <w:lang w:bidi="ar-MA"/>
        </w:rPr>
        <w:object w:dxaOrig="240" w:dyaOrig="320" w14:anchorId="5A991BFB">
          <v:shape id="_x0000_i1144" type="#_x0000_t75" style="width:11.65pt;height:15.7pt" o:ole="">
            <v:imagedata r:id="rId254" o:title=""/>
          </v:shape>
          <o:OLEObject Type="Embed" ProgID="Equation.DSMT4" ShapeID="_x0000_i1144" DrawAspect="Content" ObjectID="_1700221790" r:id="rId255"/>
        </w:object>
      </w:r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 est inférieur ou égal à </w:t>
      </w:r>
      <w:r w:rsidR="00461A83" w:rsidRPr="00461A83">
        <w:rPr>
          <w:position w:val="-10"/>
          <w:lang w:bidi="ar-MA"/>
        </w:rPr>
        <w:object w:dxaOrig="220" w:dyaOrig="260" w14:anchorId="7F431EC2">
          <v:shape id="_x0000_i1145" type="#_x0000_t75" style="width:10.65pt;height:12.7pt" o:ole="">
            <v:imagedata r:id="rId256" o:title=""/>
          </v:shape>
          <o:OLEObject Type="Embed" ProgID="Equation.DSMT4" ShapeID="_x0000_i1145" DrawAspect="Content" ObjectID="_1700221791" r:id="rId257"/>
        </w:object>
      </w:r>
      <w:proofErr w:type="gramEnd"/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 si et seulement si </w:t>
      </w:r>
      <w:r w:rsidR="00461A83" w:rsidRPr="00461A83">
        <w:rPr>
          <w:position w:val="-14"/>
          <w:lang w:bidi="ar-MA"/>
        </w:rPr>
        <w:object w:dxaOrig="2120" w:dyaOrig="400" w14:anchorId="70C492EA">
          <v:shape id="_x0000_i1146" type="#_x0000_t75" style="width:105.95pt;height:19.75pt" o:ole="">
            <v:imagedata r:id="rId258" o:title=""/>
          </v:shape>
          <o:OLEObject Type="Embed" ProgID="Equation.DSMT4" ShapeID="_x0000_i1146" DrawAspect="Content" ObjectID="_1700221792" r:id="rId259"/>
        </w:object>
      </w:r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 et on écrit </w:t>
      </w:r>
      <w:r w:rsidRPr="00461A83">
        <w:rPr>
          <w:position w:val="-10"/>
          <w:lang w:bidi="ar-MA"/>
        </w:rPr>
        <w:object w:dxaOrig="620" w:dyaOrig="320" w14:anchorId="0F2AA816">
          <v:shape id="_x0000_i1147" type="#_x0000_t75" style="width:31.45pt;height:15.7pt" o:ole="">
            <v:imagedata r:id="rId260" o:title=""/>
          </v:shape>
          <o:OLEObject Type="Embed" ProgID="Equation.DSMT4" ShapeID="_x0000_i1147" DrawAspect="Content" ObjectID="_1700221793" r:id="rId261"/>
        </w:object>
      </w:r>
      <w:r w:rsidR="00461A83" w:rsidRPr="00A14F1F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122DA87F" w14:textId="2BE99969" w:rsidR="00461A83" w:rsidRPr="00CB7F8C" w:rsidRDefault="00461A83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B7F8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nterprétation graphique </w:t>
      </w:r>
    </w:p>
    <w:p w14:paraId="3BAF1BD9" w14:textId="68B3568D" w:rsidR="00461A83" w:rsidRDefault="00CB7F8C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B7F8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20" w:dyaOrig="320" w14:anchorId="240B5A81">
          <v:shape id="_x0000_i1148" type="#_x0000_t75" style="width:31.45pt;height:15.7pt" o:ole="">
            <v:imagedata r:id="rId262" o:title=""/>
          </v:shape>
          <o:OLEObject Type="Embed" ProgID="Equation.DSMT4" ShapeID="_x0000_i1148" DrawAspect="Content" ObjectID="_1700221794" r:id="rId26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7ECD8BD3">
          <v:shape id="_x0000_i1149" type="#_x0000_t75" style="width:27.4pt;height:22.3pt" o:ole="">
            <v:imagedata r:id="rId264" o:title=""/>
          </v:shape>
          <o:OLEObject Type="Embed" ProgID="Equation.DSMT4" ShapeID="_x0000_i1149" DrawAspect="Content" ObjectID="_1700221795" r:id="rId26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ous de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20" w:dyaOrig="440" w14:anchorId="51B0B447">
          <v:shape id="_x0000_i1150" type="#_x0000_t75" style="width:25.85pt;height:22.3pt" o:ole="">
            <v:imagedata r:id="rId266" o:title=""/>
          </v:shape>
          <o:OLEObject Type="Embed" ProgID="Equation.DSMT4" ShapeID="_x0000_i1150" DrawAspect="Content" ObjectID="_1700221796" r:id="rId2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sur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End"/>
      <w:r w:rsidRPr="00CB7F8C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37D280CE">
          <v:shape id="_x0000_i1151" type="#_x0000_t75" style="width:10.15pt;height:12.7pt" o:ole="">
            <v:imagedata r:id="rId268" o:title=""/>
          </v:shape>
          <o:OLEObject Type="Embed" ProgID="Equation.DSMT4" ShapeID="_x0000_i1151" DrawAspect="Content" ObjectID="_1700221797" r:id="rId2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. </w:t>
      </w:r>
    </w:p>
    <w:p w14:paraId="4FA569C5" w14:textId="430C5E27" w:rsidR="00CB7F8C" w:rsidRDefault="00CB7F8C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B7F8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20" w:dyaOrig="320" w14:anchorId="3C0A63DB">
          <v:shape id="_x0000_i1152" type="#_x0000_t75" style="width:31.45pt;height:15.7pt" o:ole="">
            <v:imagedata r:id="rId270" o:title=""/>
          </v:shape>
          <o:OLEObject Type="Embed" ProgID="Equation.DSMT4" ShapeID="_x0000_i1152" DrawAspect="Content" ObjectID="_1700221798" r:id="rId27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75A5A338">
          <v:shape id="_x0000_i1153" type="#_x0000_t75" style="width:27.4pt;height:22.3pt" o:ole="">
            <v:imagedata r:id="rId264" o:title=""/>
          </v:shape>
          <o:OLEObject Type="Embed" ProgID="Equation.DSMT4" ShapeID="_x0000_i1153" DrawAspect="Content" ObjectID="_1700221799" r:id="rId27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us de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20" w:dyaOrig="440" w14:anchorId="6E73934D">
          <v:shape id="_x0000_i1154" type="#_x0000_t75" style="width:25.85pt;height:22.3pt" o:ole="">
            <v:imagedata r:id="rId266" o:title=""/>
          </v:shape>
          <o:OLEObject Type="Embed" ProgID="Equation.DSMT4" ShapeID="_x0000_i1154" DrawAspect="Content" ObjectID="_1700221800" r:id="rId27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sur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CB7F8C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62E6E9D5">
          <v:shape id="_x0000_i1155" type="#_x0000_t75" style="width:10.15pt;height:12.7pt" o:ole="">
            <v:imagedata r:id="rId268" o:title=""/>
          </v:shape>
          <o:OLEObject Type="Embed" ProgID="Equation.DSMT4" ShapeID="_x0000_i1155" DrawAspect="Content" ObjectID="_1700221801" r:id="rId27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4B2AD969" w14:textId="4C84CC78" w:rsidR="00CB7F8C" w:rsidRDefault="00CB7F8C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lastRenderedPageBreak/>
        <w:t xml:space="preserve">Si </w:t>
      </w:r>
      <w:r w:rsidRPr="00CB7F8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00" w:dyaOrig="320" w14:anchorId="17D778CB">
          <v:shape id="_x0000_i1156" type="#_x0000_t75" style="width:29.9pt;height:15.7pt" o:ole="">
            <v:imagedata r:id="rId275" o:title=""/>
          </v:shape>
          <o:OLEObject Type="Embed" ProgID="Equation.DSMT4" ShapeID="_x0000_i1156" DrawAspect="Content" ObjectID="_1700221802" r:id="rId27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4041CF80">
          <v:shape id="_x0000_i1157" type="#_x0000_t75" style="width:27.4pt;height:22.3pt" o:ole="">
            <v:imagedata r:id="rId264" o:title=""/>
          </v:shape>
          <o:OLEObject Type="Embed" ProgID="Equation.DSMT4" ShapeID="_x0000_i1157" DrawAspect="Content" ObjectID="_1700221803" r:id="rId27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ous d’axe des abscisses sur  </w:t>
      </w:r>
      <w:r w:rsidRPr="00CB7F8C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2F578234">
          <v:shape id="_x0000_i1158" type="#_x0000_t75" style="width:10.15pt;height:12.7pt" o:ole="">
            <v:imagedata r:id="rId268" o:title=""/>
          </v:shape>
          <o:OLEObject Type="Embed" ProgID="Equation.DSMT4" ShapeID="_x0000_i1158" DrawAspect="Content" ObjectID="_1700221804" r:id="rId27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395AEDC5" w14:textId="1DA4EA51" w:rsidR="00CB7F8C" w:rsidRDefault="00CB7F8C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B7F8C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00" w:dyaOrig="320" w14:anchorId="45E366CA">
          <v:shape id="_x0000_i1159" type="#_x0000_t75" style="width:29.9pt;height:15.7pt" o:ole="">
            <v:imagedata r:id="rId279" o:title=""/>
          </v:shape>
          <o:OLEObject Type="Embed" ProgID="Equation.DSMT4" ShapeID="_x0000_i1159" DrawAspect="Content" ObjectID="_1700221805" r:id="rId28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B7F8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3FEB1E76">
          <v:shape id="_x0000_i1160" type="#_x0000_t75" style="width:27.4pt;height:22.3pt" o:ole="">
            <v:imagedata r:id="rId264" o:title=""/>
          </v:shape>
          <o:OLEObject Type="Embed" ProgID="Equation.DSMT4" ShapeID="_x0000_i1160" DrawAspect="Content" ObjectID="_1700221806" r:id="rId28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au-dessus d’axe des abscisses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sur  </w:t>
      </w:r>
      <w:proofErr w:type="gramEnd"/>
      <w:r w:rsidRPr="00CB7F8C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308FFCFB">
          <v:shape id="_x0000_i1161" type="#_x0000_t75" style="width:10.15pt;height:12.7pt" o:ole="">
            <v:imagedata r:id="rId268" o:title=""/>
          </v:shape>
          <o:OLEObject Type="Embed" ProgID="Equation.DSMT4" ShapeID="_x0000_i1161" DrawAspect="Content" ObjectID="_1700221807" r:id="rId28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D880036" w14:textId="3762025A" w:rsidR="00193D0E" w:rsidRDefault="00461A83" w:rsidP="00D37A7C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D37A7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313500F" w14:textId="237AB5CE" w:rsidR="00461A83" w:rsidRDefault="00461A83" w:rsidP="00D37A7C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Soient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D71B0F8">
          <v:shape id="_x0000_i1162" type="#_x0000_t75" style="width:11.65pt;height:15.7pt" o:ole="">
            <v:imagedata r:id="rId283" o:title=""/>
          </v:shape>
          <o:OLEObject Type="Embed" ProgID="Equation.DSMT4" ShapeID="_x0000_i1162" DrawAspect="Content" ObjectID="_1700221808" r:id="rId28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0DB23355">
          <v:shape id="_x0000_i1163" type="#_x0000_t75" style="width:10.65pt;height:12.7pt" o:ole="">
            <v:imagedata r:id="rId285" o:title=""/>
          </v:shape>
          <o:OLEObject Type="Embed" ProgID="Equation.DSMT4" ShapeID="_x0000_i1163" DrawAspect="Content" ObjectID="_1700221809" r:id="rId28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fonctions définies sur </w:t>
      </w:r>
      <w:r w:rsidRPr="00461A83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4BAB096F">
          <v:shape id="_x0000_i1164" type="#_x0000_t75" style="width:12.7pt;height:12.7pt" o:ole="">
            <v:imagedata r:id="rId287" o:title=""/>
          </v:shape>
          <o:OLEObject Type="Embed" ProgID="Equation.DSMT4" ShapeID="_x0000_i1164" DrawAspect="Content" ObjectID="_1700221810" r:id="rId28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s que</w:t>
      </w:r>
      <w:r w:rsidR="00D37A7C">
        <w:rPr>
          <w:rFonts w:asciiTheme="majorBidi" w:eastAsiaTheme="minorEastAsia" w:hAnsiTheme="majorBidi" w:cstheme="majorBidi"/>
          <w:sz w:val="26"/>
          <w:szCs w:val="26"/>
        </w:rPr>
        <w:t> :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719" w:dyaOrig="320" w14:anchorId="5160A7BB">
          <v:shape id="_x0000_i1165" type="#_x0000_t75" style="width:85.7pt;height:15.7pt" o:ole="">
            <v:imagedata r:id="rId289" o:title=""/>
          </v:shape>
          <o:OLEObject Type="Embed" ProgID="Equation.DSMT4" ShapeID="_x0000_i1165" DrawAspect="Content" ObjectID="_1700221811" r:id="rId29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960" w:dyaOrig="320" w14:anchorId="2EB25568">
          <v:shape id="_x0000_i1166" type="#_x0000_t75" style="width:97.85pt;height:15.7pt" o:ole="">
            <v:imagedata r:id="rId291" o:title=""/>
          </v:shape>
          <o:OLEObject Type="Embed" ProgID="Equation.DSMT4" ShapeID="_x0000_i1166" DrawAspect="Content" ObjectID="_1700221812" r:id="rId29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D37A7C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22E62FA" w14:textId="2C77B676" w:rsidR="00461A83" w:rsidRDefault="00461A83" w:rsidP="00B84BF4">
      <w:pPr>
        <w:pStyle w:val="Paragraphedeliste"/>
        <w:numPr>
          <w:ilvl w:val="0"/>
          <w:numId w:val="8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omparer 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D4D44C4">
          <v:shape id="_x0000_i1167" type="#_x0000_t75" style="width:11.65pt;height:15.7pt" o:ole="">
            <v:imagedata r:id="rId283" o:title=""/>
          </v:shape>
          <o:OLEObject Type="Embed" ProgID="Equation.DSMT4" ShapeID="_x0000_i1167" DrawAspect="Content" ObjectID="_1700221813" r:id="rId29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461A8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28540492">
          <v:shape id="_x0000_i1168" type="#_x0000_t75" style="width:10.65pt;height:12.7pt" o:ole="">
            <v:imagedata r:id="rId285" o:title=""/>
          </v:shape>
          <o:OLEObject Type="Embed" ProgID="Equation.DSMT4" ShapeID="_x0000_i1168" DrawAspect="Content" ObjectID="_1700221814" r:id="rId29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pour tout </w:t>
      </w:r>
      <w:r w:rsidRPr="00461A8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0DBF11F2">
          <v:shape id="_x0000_i1169" type="#_x0000_t75" style="width:10.15pt;height:10.65pt" o:ole="">
            <v:imagedata r:id="rId295" o:title=""/>
          </v:shape>
          <o:OLEObject Type="Embed" ProgID="Equation.DSMT4" ShapeID="_x0000_i1169" DrawAspect="Content" ObjectID="_1700221815" r:id="rId29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ans ces intervalles suivants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  </w:t>
      </w:r>
      <w:proofErr w:type="gramEnd"/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0B9A17C8">
          <v:shape id="_x0000_i1170" type="#_x0000_t75" style="width:37pt;height:19.75pt" o:ole="">
            <v:imagedata r:id="rId297" o:title=""/>
          </v:shape>
          <o:OLEObject Type="Embed" ProgID="Equation.DSMT4" ShapeID="_x0000_i1170" DrawAspect="Content" ObjectID="_1700221816" r:id="rId29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;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3EE62B5F">
          <v:shape id="_x0000_i1171" type="#_x0000_t75" style="width:37pt;height:19.75pt" o:ole="">
            <v:imagedata r:id="rId299" o:title=""/>
          </v:shape>
          <o:OLEObject Type="Embed" ProgID="Equation.DSMT4" ShapeID="_x0000_i1171" DrawAspect="Content" ObjectID="_1700221817" r:id="rId30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0BBF5A82">
          <v:shape id="_x0000_i1172" type="#_x0000_t75" style="width:27.4pt;height:19.75pt" o:ole="">
            <v:imagedata r:id="rId301" o:title=""/>
          </v:shape>
          <o:OLEObject Type="Embed" ProgID="Equation.DSMT4" ShapeID="_x0000_i1172" DrawAspect="Content" ObjectID="_1700221818" r:id="rId3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D37A7C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399F9A4E" w14:textId="55B1382C" w:rsidR="00461A83" w:rsidRDefault="00D37A7C" w:rsidP="00A14F1F">
      <w:pPr>
        <w:pStyle w:val="Paragraphedeliste"/>
        <w:numPr>
          <w:ilvl w:val="0"/>
          <w:numId w:val="8"/>
        </w:numPr>
        <w:pBdr>
          <w:bottom w:val="single" w:sz="4" w:space="1" w:color="auto"/>
        </w:pBd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duire la position relative </w:t>
      </w:r>
      <w:r w:rsidRPr="00D37A7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40" w:dyaOrig="440" w14:anchorId="589BAC37">
          <v:shape id="_x0000_i1173" type="#_x0000_t75" style="width:27.4pt;height:22.3pt" o:ole="">
            <v:imagedata r:id="rId303" o:title=""/>
          </v:shape>
          <o:OLEObject Type="Embed" ProgID="Equation.DSMT4" ShapeID="_x0000_i1173" DrawAspect="Content" ObjectID="_1700221819" r:id="rId30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D37A7C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520" w:dyaOrig="440" w14:anchorId="456EBB90">
          <v:shape id="_x0000_i1174" type="#_x0000_t75" style="width:25.85pt;height:22.3pt" o:ole="">
            <v:imagedata r:id="rId305" o:title=""/>
          </v:shape>
          <o:OLEObject Type="Embed" ProgID="Equation.DSMT4" ShapeID="_x0000_i1174" DrawAspect="Content" ObjectID="_1700221820" r:id="rId30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dans les intervalles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587ADDDA">
          <v:shape id="_x0000_i1175" type="#_x0000_t75" style="width:37pt;height:19.75pt" o:ole="">
            <v:imagedata r:id="rId297" o:title=""/>
          </v:shape>
          <o:OLEObject Type="Embed" ProgID="Equation.DSMT4" ShapeID="_x0000_i1175" DrawAspect="Content" ObjectID="_1700221821" r:id="rId30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; </w:t>
      </w:r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7C9DE46F">
          <v:shape id="_x0000_i1176" type="#_x0000_t75" style="width:37pt;height:19.75pt" o:ole="">
            <v:imagedata r:id="rId299" o:title=""/>
          </v:shape>
          <o:OLEObject Type="Embed" ProgID="Equation.DSMT4" ShapeID="_x0000_i1176" DrawAspect="Content" ObjectID="_1700221822" r:id="rId30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proofErr w:type="gramEnd"/>
      <w:r w:rsidRPr="00461A8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40" w:dyaOrig="400" w14:anchorId="50517A46">
          <v:shape id="_x0000_i1177" type="#_x0000_t75" style="width:27.4pt;height:19.75pt" o:ole="">
            <v:imagedata r:id="rId301" o:title=""/>
          </v:shape>
          <o:OLEObject Type="Embed" ProgID="Equation.DSMT4" ShapeID="_x0000_i1177" DrawAspect="Content" ObjectID="_1700221823" r:id="rId30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AC4DD9C" w14:textId="5DFEAFB9" w:rsidR="00DF388E" w:rsidRPr="00DF388E" w:rsidRDefault="00DF388E" w:rsidP="00B84BF4">
      <w:pPr>
        <w:pStyle w:val="Paragraphedeliste"/>
        <w:numPr>
          <w:ilvl w:val="0"/>
          <w:numId w:val="2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F388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mage d’un intervalle par une fonction</w:t>
      </w:r>
    </w:p>
    <w:p w14:paraId="66D68D6C" w14:textId="23493B63" w:rsidR="00DF388E" w:rsidRDefault="00DF388E" w:rsidP="00DF388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DF388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B7810DE" w14:textId="45BA6B41" w:rsidR="00DF388E" w:rsidRDefault="00DF388E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DF388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4893D11">
          <v:shape id="_x0000_i1178" type="#_x0000_t75" style="width:12.7pt;height:15.7pt" o:ole="">
            <v:imagedata r:id="rId310" o:title=""/>
          </v:shape>
          <o:OLEObject Type="Embed" ProgID="Equation.DSMT4" ShapeID="_x0000_i1178" DrawAspect="Content" ObjectID="_1700221824" r:id="rId31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un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intervalle </w:t>
      </w:r>
      <w:proofErr w:type="gramEnd"/>
      <w:r w:rsidRPr="00DF388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7542E2CA">
          <v:shape id="_x0000_i1179" type="#_x0000_t75" style="width:10.15pt;height:13.2pt" o:ole="">
            <v:imagedata r:id="rId312" o:title=""/>
          </v:shape>
          <o:OLEObject Type="Embed" ProgID="Equation.DSMT4" ShapeID="_x0000_i1179" DrawAspect="Content" ObjectID="_1700221825" r:id="rId313"/>
        </w:object>
      </w:r>
      <w:r w:rsidRPr="00DF388E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940" w:dyaOrig="440" w14:anchorId="2E1EAD30">
          <v:shape id="_x0000_i1180" type="#_x0000_t75" style="width:47.15pt;height:22.3pt" o:ole="">
            <v:imagedata r:id="rId314" o:title=""/>
          </v:shape>
          <o:OLEObject Type="Embed" ProgID="Equation.DSMT4" ShapeID="_x0000_i1180" DrawAspect="Content" ObjectID="_1700221826" r:id="rId31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BB16E4A" w14:textId="089C1917" w:rsidR="00DF388E" w:rsidRDefault="00DF388E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’ensemble des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éléments </w:t>
      </w:r>
      <w:proofErr w:type="gramEnd"/>
      <w:r w:rsidRPr="00DF388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40" w:dyaOrig="320" w14:anchorId="6F903666">
          <v:shape id="_x0000_i1181" type="#_x0000_t75" style="width:27.4pt;height:15.7pt" o:ole="">
            <v:imagedata r:id="rId316" o:title=""/>
          </v:shape>
          <o:OLEObject Type="Embed" ProgID="Equation.DSMT4" ShapeID="_x0000_i1181" DrawAspect="Content" ObjectID="_1700221827" r:id="rId3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, tel que </w:t>
      </w:r>
      <w:r w:rsidRPr="00DF388E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40" w:dyaOrig="279" w14:anchorId="7089F1FA">
          <v:shape id="_x0000_i1182" type="#_x0000_t75" style="width:27.4pt;height:13.7pt" o:ole="">
            <v:imagedata r:id="rId318" o:title=""/>
          </v:shape>
          <o:OLEObject Type="Embed" ProgID="Equation.DSMT4" ShapeID="_x0000_i1182" DrawAspect="Content" ObjectID="_1700221828" r:id="rId31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, s’appelle l’image de l’intervalle </w:t>
      </w:r>
      <w:r w:rsidRPr="00DF388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1AAF3156">
          <v:shape id="_x0000_i1183" type="#_x0000_t75" style="width:10.15pt;height:13.2pt" o:ole="">
            <v:imagedata r:id="rId320" o:title=""/>
          </v:shape>
          <o:OLEObject Type="Embed" ProgID="Equation.DSMT4" ShapeID="_x0000_i1183" DrawAspect="Content" ObjectID="_1700221829" r:id="rId32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la fonction </w:t>
      </w:r>
      <w:r w:rsidRPr="00DF388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A4E60E2">
          <v:shape id="_x0000_i1184" type="#_x0000_t75" style="width:12.7pt;height:15.7pt" o:ole="">
            <v:imagedata r:id="rId322" o:title=""/>
          </v:shape>
          <o:OLEObject Type="Embed" ProgID="Equation.DSMT4" ShapeID="_x0000_i1184" DrawAspect="Content" ObjectID="_1700221830" r:id="rId3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se note </w:t>
      </w:r>
      <w:r w:rsidRPr="00DF388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80" w:dyaOrig="400" w14:anchorId="580364CF">
          <v:shape id="_x0000_i1185" type="#_x0000_t75" style="width:28.9pt;height:19.75pt" o:ole="">
            <v:imagedata r:id="rId324" o:title=""/>
          </v:shape>
          <o:OLEObject Type="Embed" ProgID="Equation.DSMT4" ShapeID="_x0000_i1185" DrawAspect="Content" ObjectID="_1700221831" r:id="rId32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 que </w:t>
      </w:r>
      <w:r w:rsidRPr="00DF388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2079" w:dyaOrig="400" w14:anchorId="03E0C03E">
          <v:shape id="_x0000_i1186" type="#_x0000_t75" style="width:103.95pt;height:19.75pt" o:ole="">
            <v:imagedata r:id="rId326" o:title=""/>
          </v:shape>
          <o:OLEObject Type="Embed" ProgID="Equation.DSMT4" ShapeID="_x0000_i1186" DrawAspect="Content" ObjectID="_1700221832" r:id="rId32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9D4316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50A9C58" w14:textId="37D5AFE5" w:rsidR="001C156E" w:rsidRPr="001C156E" w:rsidRDefault="001C156E" w:rsidP="001C156E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C156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A5"/>
      </w:r>
      <w:r w:rsidRPr="001C156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echnique </w:t>
      </w:r>
    </w:p>
    <w:p w14:paraId="3B094E1E" w14:textId="77777777" w:rsidR="001C156E" w:rsidRDefault="001C156E" w:rsidP="009D4316">
      <w:pPr>
        <w:shd w:val="clear" w:color="auto" w:fill="E7E6E6" w:themeFill="background2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1C156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148263B">
          <v:shape id="_x0000_i1187" type="#_x0000_t75" style="width:12.7pt;height:15.7pt" o:ole="">
            <v:imagedata r:id="rId328" o:title=""/>
          </v:shape>
          <o:OLEObject Type="Embed" ProgID="Equation.DSMT4" ShapeID="_x0000_i1187" DrawAspect="Content" ObjectID="_1700221833" r:id="rId32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un intervalle </w:t>
      </w:r>
      <w:r w:rsidRPr="001C156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4EBF04D1">
          <v:shape id="_x0000_i1188" type="#_x0000_t75" style="width:10.15pt;height:13.2pt" o:ole="">
            <v:imagedata r:id="rId330" o:title=""/>
          </v:shape>
          <o:OLEObject Type="Embed" ProgID="Equation.DSMT4" ShapeID="_x0000_i1188" DrawAspect="Content" ObjectID="_1700221834" r:id="rId33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soit </w:t>
      </w:r>
      <w:r w:rsidRPr="001C156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08878892">
          <v:shape id="_x0000_i1189" type="#_x0000_t75" style="width:27.9pt;height:19.75pt" o:ole="">
            <v:imagedata r:id="rId332" o:title=""/>
          </v:shape>
          <o:OLEObject Type="Embed" ProgID="Equation.DSMT4" ShapeID="_x0000_i1189" DrawAspect="Content" ObjectID="_1700221835" r:id="rId33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intervalle de </w:t>
      </w:r>
      <w:r w:rsidRPr="001C156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32DCB167">
          <v:shape id="_x0000_i1190" type="#_x0000_t75" style="width:10.15pt;height:13.2pt" o:ole="">
            <v:imagedata r:id="rId334" o:title=""/>
          </v:shape>
          <o:OLEObject Type="Embed" ProgID="Equation.DSMT4" ShapeID="_x0000_i1190" DrawAspect="Content" ObjectID="_1700221836" r:id="rId335"/>
        </w:object>
      </w:r>
    </w:p>
    <w:p w14:paraId="6FF7087C" w14:textId="7F1BED7B" w:rsidR="001C156E" w:rsidRDefault="001C156E" w:rsidP="00B84BF4">
      <w:pPr>
        <w:pStyle w:val="Paragraphedeliste"/>
        <w:numPr>
          <w:ilvl w:val="0"/>
          <w:numId w:val="9"/>
        </w:numPr>
        <w:shd w:val="clear" w:color="auto" w:fill="E7E6E6" w:themeFill="background2"/>
        <w:ind w:left="142" w:firstLine="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C156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6D5A75D8">
          <v:shape id="_x0000_i1191" type="#_x0000_t75" style="width:12.7pt;height:15.7pt" o:ole="">
            <v:imagedata r:id="rId336" o:title=""/>
          </v:shape>
          <o:OLEObject Type="Embed" ProgID="Equation.DSMT4" ShapeID="_x0000_i1191" DrawAspect="Content" ObjectID="_1700221837" r:id="rId33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croissante sur </w:t>
      </w:r>
      <w:r w:rsidRPr="001C156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5053A65F">
          <v:shape id="_x0000_i1192" type="#_x0000_t75" style="width:27.9pt;height:19.75pt" o:ole="">
            <v:imagedata r:id="rId332" o:title=""/>
          </v:shape>
          <o:OLEObject Type="Embed" ProgID="Equation.DSMT4" ShapeID="_x0000_i1192" DrawAspect="Content" ObjectID="_1700221838" r:id="rId338"/>
        </w:objec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r w:rsidRPr="001C156E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2340" w:dyaOrig="440" w14:anchorId="6785EA94">
          <v:shape id="_x0000_i1193" type="#_x0000_t75" style="width:116.6pt;height:22.3pt" o:ole="">
            <v:imagedata r:id="rId339" o:title=""/>
          </v:shape>
          <o:OLEObject Type="Embed" ProgID="Equation.DSMT4" ShapeID="_x0000_i1193" DrawAspect="Content" ObjectID="_1700221839" r:id="rId34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9D4316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CECFB88" w14:textId="5F778E54" w:rsidR="001C156E" w:rsidRDefault="001C156E" w:rsidP="00B84BF4">
      <w:pPr>
        <w:pStyle w:val="Paragraphedeliste"/>
        <w:numPr>
          <w:ilvl w:val="0"/>
          <w:numId w:val="9"/>
        </w:numPr>
        <w:shd w:val="clear" w:color="auto" w:fill="E7E6E6" w:themeFill="background2"/>
        <w:ind w:left="142" w:firstLine="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C156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0220F1FE">
          <v:shape id="_x0000_i1194" type="#_x0000_t75" style="width:12.7pt;height:15.7pt" o:ole="">
            <v:imagedata r:id="rId336" o:title=""/>
          </v:shape>
          <o:OLEObject Type="Embed" ProgID="Equation.DSMT4" ShapeID="_x0000_i1194" DrawAspect="Content" ObjectID="_1700221840" r:id="rId34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décroissante sur </w:t>
      </w:r>
      <w:r w:rsidRPr="001C156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44F047E8">
          <v:shape id="_x0000_i1195" type="#_x0000_t75" style="width:27.9pt;height:19.75pt" o:ole="">
            <v:imagedata r:id="rId332" o:title=""/>
          </v:shape>
          <o:OLEObject Type="Embed" ProgID="Equation.DSMT4" ShapeID="_x0000_i1195" DrawAspect="Content" ObjectID="_1700221841" r:id="rId342"/>
        </w:objec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proofErr w:type="gramEnd"/>
      <w:r w:rsidRPr="001C156E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2340" w:dyaOrig="440" w14:anchorId="510376AF">
          <v:shape id="_x0000_i1196" type="#_x0000_t75" style="width:116.6pt;height:22.3pt" o:ole="">
            <v:imagedata r:id="rId343" o:title=""/>
          </v:shape>
          <o:OLEObject Type="Embed" ProgID="Equation.DSMT4" ShapeID="_x0000_i1196" DrawAspect="Content" ObjectID="_1700221842" r:id="rId344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>.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398C681" w14:textId="52FB3ED8" w:rsidR="001C156E" w:rsidRPr="009D4316" w:rsidRDefault="001C156E" w:rsidP="00B84BF4">
      <w:pPr>
        <w:pStyle w:val="Paragraphedeliste"/>
        <w:numPr>
          <w:ilvl w:val="0"/>
          <w:numId w:val="9"/>
        </w:numPr>
        <w:shd w:val="clear" w:color="auto" w:fill="E7E6E6" w:themeFill="background2"/>
        <w:ind w:left="142" w:firstLine="0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1C156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79736CC">
          <v:shape id="_x0000_i1197" type="#_x0000_t75" style="width:12.7pt;height:15.7pt" o:ole="">
            <v:imagedata r:id="rId336" o:title=""/>
          </v:shape>
          <o:OLEObject Type="Embed" ProgID="Equation.DSMT4" ShapeID="_x0000_i1197" DrawAspect="Content" ObjectID="_1700221843" r:id="rId34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change la monotonie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sur  </w:t>
      </w:r>
      <w:proofErr w:type="gramEnd"/>
      <w:r w:rsidRPr="001C156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1F1DF99E">
          <v:shape id="_x0000_i1198" type="#_x0000_t75" style="width:27.9pt;height:19.75pt" o:ole="">
            <v:imagedata r:id="rId332" o:title=""/>
          </v:shape>
          <o:OLEObject Type="Embed" ProgID="Equation.DSMT4" ShapeID="_x0000_i1198" DrawAspect="Content" ObjectID="_1700221844" r:id="rId34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r w:rsidRPr="001C156E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2160" w:dyaOrig="440" w14:anchorId="5BFDDD24">
          <v:shape id="_x0000_i1199" type="#_x0000_t75" style="width:108.5pt;height:22.3pt" o:ole="">
            <v:imagedata r:id="rId347" o:title=""/>
          </v:shape>
          <o:OLEObject Type="Embed" ProgID="Equation.DSMT4" ShapeID="_x0000_i1199" DrawAspect="Content" ObjectID="_1700221845" r:id="rId34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où </w:t>
      </w:r>
      <w:r w:rsidR="009D4316" w:rsidRPr="009D4316">
        <w:rPr>
          <w:rFonts w:asciiTheme="majorBidi" w:eastAsiaTheme="minorEastAsia" w:hAnsiTheme="majorBidi" w:cstheme="majorBidi"/>
          <w:position w:val="-12"/>
          <w:sz w:val="26"/>
          <w:szCs w:val="26"/>
        </w:rPr>
        <w:object w:dxaOrig="420" w:dyaOrig="360" w14:anchorId="2A142F42">
          <v:shape id="_x0000_i1200" type="#_x0000_t75" style="width:20.8pt;height:18.25pt" o:ole="">
            <v:imagedata r:id="rId349" o:title=""/>
          </v:shape>
          <o:OLEObject Type="Embed" ProgID="Equation.DSMT4" ShapeID="_x0000_i1200" DrawAspect="Content" ObjectID="_1700221846" r:id="rId350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 et  </w:t>
      </w:r>
      <w:r w:rsidR="009D4316" w:rsidRPr="009D4316">
        <w:rPr>
          <w:rFonts w:asciiTheme="majorBidi" w:eastAsiaTheme="minorEastAsia" w:hAnsiTheme="majorBidi" w:cstheme="majorBidi"/>
          <w:position w:val="-12"/>
          <w:sz w:val="26"/>
          <w:szCs w:val="26"/>
        </w:rPr>
        <w:object w:dxaOrig="440" w:dyaOrig="360" w14:anchorId="1E3790CB">
          <v:shape id="_x0000_i1201" type="#_x0000_t75" style="width:22.3pt;height:18.25pt" o:ole="">
            <v:imagedata r:id="rId351" o:title=""/>
          </v:shape>
          <o:OLEObject Type="Embed" ProgID="Equation.DSMT4" ShapeID="_x0000_i1201" DrawAspect="Content" ObjectID="_1700221847" r:id="rId352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 sont respectivement la valeur minimale et la valeur maximale de </w:t>
      </w:r>
      <w:r w:rsidR="009D4316" w:rsidRPr="009D4316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F266528">
          <v:shape id="_x0000_i1202" type="#_x0000_t75" style="width:12.7pt;height:15.7pt" o:ole="">
            <v:imagedata r:id="rId353" o:title=""/>
          </v:shape>
          <o:OLEObject Type="Embed" ProgID="Equation.DSMT4" ShapeID="_x0000_i1202" DrawAspect="Content" ObjectID="_1700221848" r:id="rId354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  </w:t>
      </w:r>
      <w:proofErr w:type="spellStart"/>
      <w:r w:rsidR="009D4316">
        <w:rPr>
          <w:rFonts w:asciiTheme="majorBidi" w:eastAsiaTheme="minorEastAsia" w:hAnsiTheme="majorBidi" w:cstheme="majorBidi"/>
          <w:sz w:val="26"/>
          <w:szCs w:val="26"/>
        </w:rPr>
        <w:t>sur</w:t>
      </w:r>
      <w:proofErr w:type="spellEnd"/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9D4316" w:rsidRPr="009D4316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6BB14072">
          <v:shape id="_x0000_i1203" type="#_x0000_t75" style="width:10.15pt;height:13.2pt" o:ole="">
            <v:imagedata r:id="rId355" o:title=""/>
          </v:shape>
          <o:OLEObject Type="Embed" ProgID="Equation.DSMT4" ShapeID="_x0000_i1203" DrawAspect="Content" ObjectID="_1700221849" r:id="rId356"/>
        </w:object>
      </w:r>
      <w:r w:rsidR="009D4316">
        <w:rPr>
          <w:rFonts w:asciiTheme="majorBidi" w:eastAsiaTheme="minorEastAsia" w:hAnsiTheme="majorBidi" w:cstheme="majorBidi"/>
          <w:sz w:val="26"/>
          <w:szCs w:val="26"/>
        </w:rPr>
        <w:t xml:space="preserve">. </w:t>
      </w:r>
    </w:p>
    <w:p w14:paraId="654BE6B6" w14:textId="5BFC655C" w:rsidR="001C156E" w:rsidRDefault="001C156E" w:rsidP="001C156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A830479" w14:textId="76C637DF" w:rsidR="009D4316" w:rsidRPr="009D4316" w:rsidRDefault="009D4316" w:rsidP="009D4316">
      <w:pPr>
        <w:tabs>
          <w:tab w:val="left" w:pos="990"/>
        </w:tabs>
        <w:ind w:left="142"/>
        <w:rPr>
          <w:rFonts w:asciiTheme="majorBidi" w:hAnsiTheme="majorBidi" w:cstheme="majorBidi"/>
          <w:sz w:val="26"/>
          <w:szCs w:val="26"/>
          <w:lang w:val="fr-MA"/>
        </w:rPr>
      </w:pPr>
      <w:r w:rsidRPr="009D4316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9D4316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2D1675BD">
          <v:shape id="_x0000_i1204" type="#_x0000_t75" style="width:12.7pt;height:15.7pt" o:ole="">
            <v:imagedata r:id="rId357" o:title=""/>
          </v:shape>
          <o:OLEObject Type="Embed" ProgID="Equation.DSMT4" ShapeID="_x0000_i1204" DrawAspect="Content" ObjectID="_1700221850" r:id="rId358"/>
        </w:object>
      </w:r>
      <w:r w:rsidRPr="009D4316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9D4316">
        <w:rPr>
          <w:rFonts w:asciiTheme="majorBidi" w:hAnsiTheme="majorBidi" w:cstheme="majorBidi"/>
          <w:sz w:val="26"/>
          <w:szCs w:val="26"/>
          <w:lang w:val="fr-MA"/>
        </w:rPr>
        <w:t xml:space="preserve"> une fonction</w: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numérique</w:t>
      </w:r>
      <w:r w:rsidRPr="009D4316">
        <w:rPr>
          <w:rFonts w:asciiTheme="majorBidi" w:hAnsiTheme="majorBidi" w:cstheme="majorBidi"/>
          <w:sz w:val="26"/>
          <w:szCs w:val="26"/>
          <w:lang w:val="fr-MA"/>
        </w:rPr>
        <w:t xml:space="preserve"> dont le tableau de variations est le suivant :</w:t>
      </w:r>
    </w:p>
    <w:p w14:paraId="3CD52CDC" w14:textId="65CFCBDA" w:rsidR="001C156E" w:rsidRPr="00DF388E" w:rsidRDefault="001C156E" w:rsidP="001C156E">
      <w:pPr>
        <w:jc w:val="center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w:drawing>
          <wp:inline distT="0" distB="0" distL="0" distR="0" wp14:anchorId="76E43548" wp14:editId="30FE1E20">
            <wp:extent cx="2696089" cy="12774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509" cy="1298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F4A32" w14:textId="1E7A06BA" w:rsidR="0061191E" w:rsidRDefault="009D4316" w:rsidP="00B84BF4">
      <w:pPr>
        <w:pStyle w:val="Paragraphedeliste"/>
        <w:numPr>
          <w:ilvl w:val="0"/>
          <w:numId w:val="10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9D4316"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9D4316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1060" w:dyaOrig="440" w14:anchorId="0342E082">
          <v:shape id="_x0000_i1205" type="#_x0000_t75" style="width:52.75pt;height:22.3pt" o:ole="">
            <v:imagedata r:id="rId360" o:title=""/>
          </v:shape>
          <o:OLEObject Type="Embed" ProgID="Equation.DSMT4" ShapeID="_x0000_i1205" DrawAspect="Content" ObjectID="_1700221851" r:id="rId36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9D4316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920" w:dyaOrig="440" w14:anchorId="114F728F">
          <v:shape id="_x0000_i1206" type="#_x0000_t75" style="width:46.15pt;height:22.3pt" o:ole="">
            <v:imagedata r:id="rId362" o:title=""/>
          </v:shape>
          <o:OLEObject Type="Embed" ProgID="Equation.DSMT4" ShapeID="_x0000_i1206" DrawAspect="Content" ObjectID="_1700221852" r:id="rId363"/>
        </w:object>
      </w:r>
    </w:p>
    <w:p w14:paraId="4A60E0F7" w14:textId="2BCE95AD" w:rsidR="009D4316" w:rsidRDefault="009D4316" w:rsidP="00B84BF4">
      <w:pPr>
        <w:pStyle w:val="Paragraphedeliste"/>
        <w:numPr>
          <w:ilvl w:val="0"/>
          <w:numId w:val="10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9D4316"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9D4316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1060" w:dyaOrig="440" w14:anchorId="04C17F58">
          <v:shape id="_x0000_i1207" type="#_x0000_t75" style="width:52.75pt;height:22.3pt" o:ole="">
            <v:imagedata r:id="rId364" o:title=""/>
          </v:shape>
          <o:OLEObject Type="Embed" ProgID="Equation.DSMT4" ShapeID="_x0000_i1207" DrawAspect="Content" ObjectID="_1700221853" r:id="rId365"/>
        </w:object>
      </w:r>
    </w:p>
    <w:p w14:paraId="2F50DF72" w14:textId="4B5D01E8" w:rsidR="009D4316" w:rsidRPr="009D4316" w:rsidRDefault="009D4316" w:rsidP="00B84BF4">
      <w:pPr>
        <w:pStyle w:val="Paragraphedeliste"/>
        <w:numPr>
          <w:ilvl w:val="0"/>
          <w:numId w:val="2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D431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notonie d’une fonction numérique</w:t>
      </w:r>
    </w:p>
    <w:p w14:paraId="452C0ACC" w14:textId="42C72B10" w:rsidR="009D4316" w:rsidRPr="0080674B" w:rsidRDefault="009D4316" w:rsidP="0080674B">
      <w:pPr>
        <w:pStyle w:val="Paragraphedeliste"/>
        <w:numPr>
          <w:ilvl w:val="0"/>
          <w:numId w:val="16"/>
        </w:numP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0674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68C55766" w14:textId="77777777" w:rsidR="009D4316" w:rsidRDefault="009D4316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2"/>
          <w:tab w:val="left" w:pos="284"/>
        </w:tabs>
        <w:spacing w:line="360" w:lineRule="auto"/>
        <w:ind w:left="142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oit f une fonction définie sur I et soient </w:t>
      </w:r>
      <w:r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lang w:bidi="ar-MA"/>
        </w:rPr>
        <w:object w:dxaOrig="195" w:dyaOrig="210" w14:anchorId="01775FC4">
          <v:shape id="_x0000_i1208" type="#_x0000_t75" style="width:9.65pt;height:10.65pt" o:ole="">
            <v:imagedata r:id="rId366" o:title=""/>
          </v:shape>
          <o:OLEObject Type="Embed" ProgID="Equation.DSMT4" ShapeID="_x0000_i1208" DrawAspect="Content" ObjectID="_1700221854" r:id="rId367"/>
        </w:object>
      </w:r>
      <w:r>
        <w:rPr>
          <w:rFonts w:asciiTheme="majorBidi" w:hAnsiTheme="majorBidi" w:cstheme="majorBidi"/>
          <w:b/>
          <w:bCs/>
          <w:i/>
          <w:iCs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et </w:t>
      </w:r>
      <w:r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lang w:bidi="ar-MA"/>
        </w:rPr>
        <w:object w:dxaOrig="195" w:dyaOrig="270" w14:anchorId="5BA1A5B6">
          <v:shape id="_x0000_i1209" type="#_x0000_t75" style="width:9.65pt;height:13.2pt" o:ole="">
            <v:imagedata r:id="rId368" o:title=""/>
          </v:shape>
          <o:OLEObject Type="Embed" ProgID="Equation.DSMT4" ShapeID="_x0000_i1209" DrawAspect="Content" ObjectID="_1700221855" r:id="rId369"/>
        </w:object>
      </w:r>
      <w:r>
        <w:rPr>
          <w:rFonts w:asciiTheme="majorBidi" w:hAnsiTheme="majorBidi" w:cstheme="majorBidi"/>
          <w:b/>
          <w:bCs/>
          <w:i/>
          <w:iCs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sz w:val="26"/>
          <w:szCs w:val="26"/>
          <w:lang w:bidi="ar-MA"/>
        </w:rPr>
        <w:t>deux nombres réels dans I</w:t>
      </w:r>
    </w:p>
    <w:p w14:paraId="75B6E1C8" w14:textId="77777777" w:rsidR="009D4316" w:rsidRPr="00DE17D0" w:rsidRDefault="009D4316" w:rsidP="00A14F1F">
      <w:pPr>
        <w:pStyle w:val="Paragraphedeliste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2"/>
          <w:tab w:val="left" w:pos="284"/>
        </w:tabs>
        <w:spacing w:line="360" w:lineRule="auto"/>
        <w:ind w:left="426" w:hanging="284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position w:val="-6"/>
          <w:lang w:bidi="ar-MA"/>
        </w:rPr>
        <w:object w:dxaOrig="555" w:dyaOrig="270" w14:anchorId="635F2A35">
          <v:shape id="_x0000_i1210" type="#_x0000_t75" style="width:27.9pt;height:13.2pt" o:ole="">
            <v:imagedata r:id="rId370" o:title=""/>
          </v:shape>
          <o:OLEObject Type="Embed" ProgID="Equation.DSMT4" ShapeID="_x0000_i1210" DrawAspect="Content" ObjectID="_1700221856" r:id="rId371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>
        <w:rPr>
          <w:position w:val="-10"/>
          <w:lang w:bidi="ar-MA"/>
        </w:rPr>
        <w:object w:dxaOrig="1230" w:dyaOrig="315" w14:anchorId="54E3188E">
          <v:shape id="_x0000_i1211" type="#_x0000_t75" style="width:61.35pt;height:15.2pt" o:ole="">
            <v:imagedata r:id="rId372" o:title=""/>
          </v:shape>
          <o:OLEObject Type="Embed" ProgID="Equation.DSMT4" ShapeID="_x0000_i1211" DrawAspect="Content" ObjectID="_1700221857" r:id="rId373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 alors on dit que la fonction</w:t>
      </w:r>
      <w:r>
        <w:rPr>
          <w:position w:val="-10"/>
          <w:lang w:bidi="ar-MA"/>
        </w:rPr>
        <w:object w:dxaOrig="240" w:dyaOrig="315" w14:anchorId="2731EF9B">
          <v:shape id="_x0000_i1212" type="#_x0000_t75" style="width:11.65pt;height:15.2pt" o:ole="">
            <v:imagedata r:id="rId374" o:title=""/>
          </v:shape>
          <o:OLEObject Type="Embed" ProgID="Equation.DSMT4" ShapeID="_x0000_i1212" DrawAspect="Content" ObjectID="_1700221858" r:id="rId375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st </w:t>
      </w:r>
      <w:r w:rsidRPr="00DE17D0">
        <w:rPr>
          <w:rFonts w:asciiTheme="majorBidi" w:hAnsiTheme="majorBidi" w:cstheme="majorBidi"/>
          <w:b/>
          <w:bCs/>
          <w:sz w:val="26"/>
          <w:szCs w:val="26"/>
          <w:lang w:bidi="ar-MA"/>
        </w:rPr>
        <w:t>strictement croissante</w: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sur I</w:t>
      </w:r>
    </w:p>
    <w:p w14:paraId="0400ADEC" w14:textId="77777777" w:rsidR="009D4316" w:rsidRPr="00DE17D0" w:rsidRDefault="009D4316" w:rsidP="00A14F1F">
      <w:pPr>
        <w:pStyle w:val="Paragraphedeliste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2"/>
          <w:tab w:val="left" w:pos="284"/>
        </w:tabs>
        <w:spacing w:line="360" w:lineRule="auto"/>
        <w:ind w:left="426" w:hanging="284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DE17D0">
        <w:rPr>
          <w:rFonts w:asciiTheme="majorBidi" w:hAnsiTheme="majorBidi" w:cstheme="majorBidi"/>
          <w:sz w:val="26"/>
          <w:szCs w:val="26"/>
          <w:lang w:bidi="ar-MA"/>
        </w:rPr>
        <w:lastRenderedPageBreak/>
        <w:t xml:space="preserve">Si </w:t>
      </w:r>
      <w:r>
        <w:rPr>
          <w:position w:val="-6"/>
          <w:lang w:bidi="ar-MA"/>
        </w:rPr>
        <w:object w:dxaOrig="555" w:dyaOrig="270" w14:anchorId="41C1D5FD">
          <v:shape id="_x0000_i1213" type="#_x0000_t75" style="width:27.9pt;height:13.2pt" o:ole="">
            <v:imagedata r:id="rId370" o:title=""/>
          </v:shape>
          <o:OLEObject Type="Embed" ProgID="Equation.DSMT4" ShapeID="_x0000_i1213" DrawAspect="Content" ObjectID="_1700221859" r:id="rId376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>
        <w:rPr>
          <w:position w:val="-10"/>
          <w:lang w:bidi="ar-MA"/>
        </w:rPr>
        <w:object w:dxaOrig="1230" w:dyaOrig="315" w14:anchorId="443B2C18">
          <v:shape id="_x0000_i1214" type="#_x0000_t75" style="width:61.35pt;height:15.2pt" o:ole="">
            <v:imagedata r:id="rId377" o:title=""/>
          </v:shape>
          <o:OLEObject Type="Embed" ProgID="Equation.DSMT4" ShapeID="_x0000_i1214" DrawAspect="Content" ObjectID="_1700221860" r:id="rId378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alors on dit que la fonction </w:t>
      </w:r>
      <w:r>
        <w:rPr>
          <w:position w:val="-10"/>
          <w:lang w:bidi="ar-MA"/>
        </w:rPr>
        <w:object w:dxaOrig="240" w:dyaOrig="315" w14:anchorId="2D175EC0">
          <v:shape id="_x0000_i1215" type="#_x0000_t75" style="width:11.65pt;height:15.2pt" o:ole="">
            <v:imagedata r:id="rId379" o:title=""/>
          </v:shape>
          <o:OLEObject Type="Embed" ProgID="Equation.DSMT4" ShapeID="_x0000_i1215" DrawAspect="Content" ObjectID="_1700221861" r:id="rId380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 est </w:t>
      </w:r>
      <w:r w:rsidRPr="00DE17D0">
        <w:rPr>
          <w:rFonts w:asciiTheme="majorBidi" w:hAnsiTheme="majorBidi" w:cstheme="majorBidi"/>
          <w:b/>
          <w:bCs/>
          <w:sz w:val="26"/>
          <w:szCs w:val="26"/>
          <w:lang w:bidi="ar-MA"/>
        </w:rPr>
        <w:t>strictement décroissante</w: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sur I.</w:t>
      </w:r>
    </w:p>
    <w:p w14:paraId="291CD861" w14:textId="77777777" w:rsidR="009D4316" w:rsidRPr="00DE17D0" w:rsidRDefault="009D4316" w:rsidP="00A14F1F">
      <w:pPr>
        <w:pStyle w:val="Paragraphedeliste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142"/>
          <w:tab w:val="left" w:pos="284"/>
        </w:tabs>
        <w:spacing w:line="360" w:lineRule="auto"/>
        <w:ind w:left="426" w:hanging="284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position w:val="-6"/>
          <w:lang w:bidi="ar-MA"/>
        </w:rPr>
        <w:object w:dxaOrig="555" w:dyaOrig="270" w14:anchorId="749AB0E8">
          <v:shape id="_x0000_i1216" type="#_x0000_t75" style="width:27.9pt;height:13.2pt" o:ole="">
            <v:imagedata r:id="rId370" o:title=""/>
          </v:shape>
          <o:OLEObject Type="Embed" ProgID="Equation.DSMT4" ShapeID="_x0000_i1216" DrawAspect="Content" ObjectID="_1700221862" r:id="rId381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>
        <w:rPr>
          <w:position w:val="-10"/>
          <w:lang w:bidi="ar-MA"/>
        </w:rPr>
        <w:object w:dxaOrig="1230" w:dyaOrig="315" w14:anchorId="6D81A738">
          <v:shape id="_x0000_i1217" type="#_x0000_t75" style="width:61.35pt;height:15.2pt" o:ole="">
            <v:imagedata r:id="rId382" o:title=""/>
          </v:shape>
          <o:OLEObject Type="Embed" ProgID="Equation.DSMT4" ShapeID="_x0000_i1217" DrawAspect="Content" ObjectID="_1700221863" r:id="rId383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alors on dit que la fonction </w:t>
      </w:r>
      <w:r>
        <w:rPr>
          <w:position w:val="-10"/>
          <w:lang w:bidi="ar-MA"/>
        </w:rPr>
        <w:object w:dxaOrig="240" w:dyaOrig="315" w14:anchorId="21F901C3">
          <v:shape id="_x0000_i1218" type="#_x0000_t75" style="width:11.65pt;height:15.2pt" o:ole="">
            <v:imagedata r:id="rId384" o:title=""/>
          </v:shape>
          <o:OLEObject Type="Embed" ProgID="Equation.DSMT4" ShapeID="_x0000_i1218" DrawAspect="Content" ObjectID="_1700221864" r:id="rId385"/>
        </w:objec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est </w:t>
      </w:r>
      <w:r w:rsidRPr="00DE17D0">
        <w:rPr>
          <w:rFonts w:asciiTheme="majorBidi" w:hAnsiTheme="majorBidi" w:cstheme="majorBidi"/>
          <w:b/>
          <w:bCs/>
          <w:sz w:val="26"/>
          <w:szCs w:val="26"/>
          <w:lang w:bidi="ar-MA"/>
        </w:rPr>
        <w:t>constante</w:t>
      </w:r>
      <w:r w:rsidRPr="00DE17D0">
        <w:rPr>
          <w:rFonts w:asciiTheme="majorBidi" w:hAnsiTheme="majorBidi" w:cstheme="majorBidi"/>
          <w:sz w:val="26"/>
          <w:szCs w:val="26"/>
          <w:lang w:bidi="ar-MA"/>
        </w:rPr>
        <w:t xml:space="preserve"> sur I.</w:t>
      </w:r>
    </w:p>
    <w:p w14:paraId="5441B8B9" w14:textId="1EAD0524" w:rsidR="0080674B" w:rsidRPr="0080674B" w:rsidRDefault="0080674B" w:rsidP="00A54B85">
      <w:pPr>
        <w:pStyle w:val="Paragraphedeliste"/>
        <w:numPr>
          <w:ilvl w:val="0"/>
          <w:numId w:val="16"/>
        </w:numP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0674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notonie et parité</w:t>
      </w:r>
    </w:p>
    <w:p w14:paraId="6CBBF372" w14:textId="3A07B1EE" w:rsidR="009D4316" w:rsidRPr="0080674B" w:rsidRDefault="006F0B0B" w:rsidP="0080674B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80674B">
        <w:rPr>
          <w:rFonts w:asciiTheme="majorBidi" w:eastAsiaTheme="minorEastAsia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80674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E4B003E" w14:textId="77777777" w:rsidR="006F0B0B" w:rsidRDefault="006F0B0B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oit une fonction numérique et </w:t>
      </w:r>
      <w:r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330" w:dyaOrig="390" w14:anchorId="0E84D58F">
          <v:shape id="_x0000_i1219" type="#_x0000_t75" style="width:16.25pt;height:19.75pt" o:ole="">
            <v:imagedata r:id="rId386" o:title=""/>
          </v:shape>
          <o:OLEObject Type="Embed" ProgID="Equation.DSMT4" ShapeID="_x0000_i1219" DrawAspect="Content" ObjectID="_1700221865" r:id="rId387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son ensemble de définition symétrique par rapport à 0 et soit I un intervalle de </w:t>
      </w:r>
      <w:r>
        <w:rPr>
          <w:rFonts w:asciiTheme="majorBidi" w:hAnsiTheme="majorBidi" w:cstheme="majorBidi"/>
          <w:position w:val="-4"/>
          <w:sz w:val="26"/>
          <w:szCs w:val="26"/>
          <w:lang w:bidi="ar-MA"/>
        </w:rPr>
        <w:object w:dxaOrig="330" w:dyaOrig="300" w14:anchorId="1901978F">
          <v:shape id="_x0000_i1220" type="#_x0000_t75" style="width:16.25pt;height:14.7pt" o:ole="">
            <v:imagedata r:id="rId388" o:title=""/>
          </v:shape>
          <o:OLEObject Type="Embed" ProgID="Equation.DSMT4" ShapeID="_x0000_i1220" DrawAspect="Content" ObjectID="_1700221866" r:id="rId38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t J son symétrique par rapport à 0</w:t>
      </w:r>
    </w:p>
    <w:p w14:paraId="3E54FD07" w14:textId="77777777" w:rsidR="006F0B0B" w:rsidRPr="00932C55" w:rsidRDefault="006F0B0B" w:rsidP="00A14F1F">
      <w:pPr>
        <w:pStyle w:val="Paragraphedeliste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</w:pPr>
      <w:r w:rsidRPr="00932C55"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  <w:t xml:space="preserve">Si </w:t>
      </w:r>
      <w:r>
        <w:rPr>
          <w:position w:val="-10"/>
          <w:lang w:bidi="ar-MA"/>
        </w:rPr>
        <w:object w:dxaOrig="240" w:dyaOrig="315" w14:anchorId="6D1FFCCC">
          <v:shape id="_x0000_i1221" type="#_x0000_t75" style="width:11.65pt;height:15.2pt" o:ole="">
            <v:imagedata r:id="rId390" o:title=""/>
          </v:shape>
          <o:OLEObject Type="Embed" ProgID="Equation.DSMT4" ShapeID="_x0000_i1221" DrawAspect="Content" ObjectID="_1700221867" r:id="rId391"/>
        </w:object>
      </w:r>
      <w:r w:rsidRPr="00932C55"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  <w:t xml:space="preserve"> est paire : </w:t>
      </w:r>
    </w:p>
    <w:p w14:paraId="5D7BB95A" w14:textId="77777777" w:rsidR="006F0B0B" w:rsidRPr="00932C55" w:rsidRDefault="006F0B0B" w:rsidP="00A14F1F">
      <w:pPr>
        <w:pStyle w:val="Paragraphedeliste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position w:val="-10"/>
          <w:lang w:bidi="ar-MA"/>
        </w:rPr>
        <w:object w:dxaOrig="240" w:dyaOrig="315" w14:anchorId="7F32129F">
          <v:shape id="_x0000_i1222" type="#_x0000_t75" style="width:11.65pt;height:15.2pt" o:ole="">
            <v:imagedata r:id="rId392" o:title=""/>
          </v:shape>
          <o:OLEObject Type="Embed" ProgID="Equation.DSMT4" ShapeID="_x0000_i1222" DrawAspect="Content" ObjectID="_1700221868" r:id="rId393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 est croissante sur I alors </w:t>
      </w:r>
      <w:r>
        <w:rPr>
          <w:position w:val="-10"/>
          <w:lang w:bidi="ar-MA"/>
        </w:rPr>
        <w:object w:dxaOrig="240" w:dyaOrig="315" w14:anchorId="3F0148FC">
          <v:shape id="_x0000_i1223" type="#_x0000_t75" style="width:11.65pt;height:15.2pt" o:ole="">
            <v:imagedata r:id="rId392" o:title=""/>
          </v:shape>
          <o:OLEObject Type="Embed" ProgID="Equation.DSMT4" ShapeID="_x0000_i1223" DrawAspect="Content" ObjectID="_1700221869" r:id="rId394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>est décroissante sur J</w:t>
      </w:r>
    </w:p>
    <w:p w14:paraId="6E829A4B" w14:textId="77777777" w:rsidR="006F0B0B" w:rsidRPr="00932C55" w:rsidRDefault="006F0B0B" w:rsidP="00A14F1F">
      <w:pPr>
        <w:pStyle w:val="Paragraphedeliste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>
        <w:rPr>
          <w:position w:val="-10"/>
          <w:lang w:bidi="ar-MA"/>
        </w:rPr>
        <w:object w:dxaOrig="240" w:dyaOrig="315" w14:anchorId="2F59C2B1">
          <v:shape id="_x0000_i1224" type="#_x0000_t75" style="width:11.65pt;height:15.2pt" o:ole="">
            <v:imagedata r:id="rId392" o:title=""/>
          </v:shape>
          <o:OLEObject Type="Embed" ProgID="Equation.DSMT4" ShapeID="_x0000_i1224" DrawAspect="Content" ObjectID="_1700221870" r:id="rId395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est décroissante sur I alors </w:t>
      </w:r>
      <w:r>
        <w:rPr>
          <w:position w:val="-10"/>
          <w:lang w:bidi="ar-MA"/>
        </w:rPr>
        <w:object w:dxaOrig="240" w:dyaOrig="315" w14:anchorId="218EBD4B">
          <v:shape id="_x0000_i1225" type="#_x0000_t75" style="width:11.65pt;height:15.2pt" o:ole="">
            <v:imagedata r:id="rId392" o:title=""/>
          </v:shape>
          <o:OLEObject Type="Embed" ProgID="Equation.DSMT4" ShapeID="_x0000_i1225" DrawAspect="Content" ObjectID="_1700221871" r:id="rId396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>est croissante sur J.</w:t>
      </w:r>
    </w:p>
    <w:p w14:paraId="23661EF7" w14:textId="77777777" w:rsidR="006F0B0B" w:rsidRPr="00932C55" w:rsidRDefault="006F0B0B" w:rsidP="00A14F1F">
      <w:pPr>
        <w:pStyle w:val="Paragraphedeliste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</w:pPr>
      <w:r w:rsidRPr="00932C55"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  <w:t xml:space="preserve">Si </w:t>
      </w:r>
      <w:r>
        <w:rPr>
          <w:position w:val="-10"/>
          <w:lang w:bidi="ar-MA"/>
        </w:rPr>
        <w:object w:dxaOrig="240" w:dyaOrig="315" w14:anchorId="7C00BA89">
          <v:shape id="_x0000_i1226" type="#_x0000_t75" style="width:11.65pt;height:15.2pt" o:ole="">
            <v:imagedata r:id="rId392" o:title=""/>
          </v:shape>
          <o:OLEObject Type="Embed" ProgID="Equation.DSMT4" ShapeID="_x0000_i1226" DrawAspect="Content" ObjectID="_1700221872" r:id="rId397"/>
        </w:object>
      </w:r>
      <w:r w:rsidRPr="00932C55">
        <w:rPr>
          <w:rFonts w:asciiTheme="majorBidi" w:hAnsiTheme="majorBidi" w:cstheme="majorBidi"/>
          <w:b/>
          <w:bCs/>
          <w:sz w:val="26"/>
          <w:szCs w:val="26"/>
          <w:u w:val="single"/>
          <w:lang w:bidi="ar-MA"/>
        </w:rPr>
        <w:t>est impaire.</w:t>
      </w:r>
    </w:p>
    <w:p w14:paraId="1FBEBCFA" w14:textId="77777777" w:rsidR="006F0B0B" w:rsidRPr="00932C55" w:rsidRDefault="006F0B0B" w:rsidP="00A14F1F">
      <w:pPr>
        <w:pStyle w:val="Paragraphedeliste"/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4"/>
        </w:tabs>
        <w:ind w:left="142" w:firstLine="0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La fonction </w:t>
      </w:r>
      <w:r>
        <w:rPr>
          <w:position w:val="-10"/>
          <w:lang w:bidi="ar-MA"/>
        </w:rPr>
        <w:object w:dxaOrig="240" w:dyaOrig="315" w14:anchorId="4301273C">
          <v:shape id="_x0000_i1227" type="#_x0000_t75" style="width:11.65pt;height:15.2pt" o:ole="">
            <v:imagedata r:id="rId392" o:title=""/>
          </v:shape>
          <o:OLEObject Type="Embed" ProgID="Equation.DSMT4" ShapeID="_x0000_i1227" DrawAspect="Content" ObjectID="_1700221873" r:id="rId398"/>
        </w:object>
      </w:r>
      <w:r w:rsidRPr="00932C55">
        <w:rPr>
          <w:rFonts w:asciiTheme="majorBidi" w:hAnsiTheme="majorBidi" w:cstheme="majorBidi"/>
          <w:sz w:val="26"/>
          <w:szCs w:val="26"/>
          <w:lang w:bidi="ar-MA"/>
        </w:rPr>
        <w:t xml:space="preserve"> garde le même sens de variations sur I et sur J.</w:t>
      </w:r>
    </w:p>
    <w:p w14:paraId="2BCD1F35" w14:textId="7AF5D44E" w:rsidR="00A14F1F" w:rsidRDefault="00A14F1F" w:rsidP="006F0B0B">
      <w:pPr>
        <w:tabs>
          <w:tab w:val="left" w:pos="284"/>
        </w:tabs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932C5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</w:p>
    <w:p w14:paraId="63AE13B5" w14:textId="47232EF4" w:rsidR="006F0B0B" w:rsidRDefault="006F0B0B" w:rsidP="006F0B0B">
      <w:pPr>
        <w:tabs>
          <w:tab w:val="left" w:pos="284"/>
        </w:tabs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Le tableau présente les variations d’une fonction </w:t>
      </w:r>
      <w:r w:rsidRPr="004A59F5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16D96BAE">
          <v:shape id="_x0000_i1228" type="#_x0000_t75" style="width:11.65pt;height:15.2pt" o:ole="">
            <v:imagedata r:id="rId392" o:title=""/>
          </v:shape>
          <o:OLEObject Type="Embed" ProgID="Equation.DSMT4" ShapeID="_x0000_i1228" DrawAspect="Content" ObjectID="_1700221874" r:id="rId399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191582B0" w14:textId="2B0D5754" w:rsidR="005F77BB" w:rsidRPr="004A59F5" w:rsidRDefault="0080674B" w:rsidP="0080674B">
      <w:pPr>
        <w:tabs>
          <w:tab w:val="left" w:pos="284"/>
        </w:tabs>
        <w:ind w:left="142"/>
        <w:jc w:val="center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noProof/>
          <w:sz w:val="26"/>
          <w:szCs w:val="26"/>
          <w:lang w:eastAsia="fr-FR"/>
        </w:rPr>
        <w:drawing>
          <wp:inline distT="0" distB="0" distL="0" distR="0" wp14:anchorId="6F2B5B7F" wp14:editId="7D294AE9">
            <wp:extent cx="2704722" cy="1083501"/>
            <wp:effectExtent l="0" t="0" r="63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178" cy="1100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59A2F" w14:textId="77777777" w:rsidR="006F0B0B" w:rsidRPr="004A59F5" w:rsidRDefault="006F0B0B" w:rsidP="00B84BF4">
      <w:pPr>
        <w:pStyle w:val="Paragraphedeliste"/>
        <w:numPr>
          <w:ilvl w:val="0"/>
          <w:numId w:val="15"/>
        </w:numPr>
        <w:tabs>
          <w:tab w:val="left" w:pos="284"/>
        </w:tabs>
        <w:spacing w:line="276" w:lineRule="auto"/>
        <w:rPr>
          <w:rFonts w:asciiTheme="majorBidi" w:hAnsiTheme="majorBidi" w:cstheme="majorBidi"/>
          <w:sz w:val="26"/>
          <w:szCs w:val="26"/>
          <w:lang w:bidi="ar-MA"/>
        </w:rPr>
      </w:pP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Déterminer </w:t>
      </w:r>
      <w:r w:rsidRPr="004A59F5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330" w:dyaOrig="390" w14:anchorId="6856E45B">
          <v:shape id="_x0000_i1229" type="#_x0000_t75" style="width:16.25pt;height:19.75pt" o:ole="">
            <v:imagedata r:id="rId401" o:title=""/>
          </v:shape>
          <o:OLEObject Type="Embed" ProgID="Equation.DSMT4" ShapeID="_x0000_i1229" DrawAspect="Content" ObjectID="_1700221875" r:id="rId402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 l’ensemble de définition de la </w:t>
      </w:r>
      <w:proofErr w:type="gramStart"/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fonction </w:t>
      </w:r>
      <w:proofErr w:type="gramEnd"/>
      <w:r w:rsidRPr="004A59F5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688363C8">
          <v:shape id="_x0000_i1230" type="#_x0000_t75" style="width:11.65pt;height:15.2pt" o:ole="">
            <v:imagedata r:id="rId403" o:title=""/>
          </v:shape>
          <o:OLEObject Type="Embed" ProgID="Equation.DSMT4" ShapeID="_x0000_i1230" DrawAspect="Content" ObjectID="_1700221876" r:id="rId404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6288C408" w14:textId="77777777" w:rsidR="006F0B0B" w:rsidRPr="004A59F5" w:rsidRDefault="006F0B0B" w:rsidP="00B84BF4">
      <w:pPr>
        <w:pStyle w:val="Paragraphedeliste"/>
        <w:numPr>
          <w:ilvl w:val="0"/>
          <w:numId w:val="15"/>
        </w:numPr>
        <w:tabs>
          <w:tab w:val="left" w:pos="284"/>
        </w:tabs>
        <w:spacing w:line="276" w:lineRule="auto"/>
        <w:rPr>
          <w:rFonts w:asciiTheme="majorBidi" w:hAnsiTheme="majorBidi" w:cstheme="majorBidi"/>
          <w:sz w:val="26"/>
          <w:szCs w:val="26"/>
          <w:lang w:bidi="ar-MA"/>
        </w:rPr>
      </w:pP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Compléter le tableau si </w:t>
      </w:r>
      <w:r w:rsidRPr="004A59F5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1397CFA4">
          <v:shape id="_x0000_i1231" type="#_x0000_t75" style="width:11.65pt;height:15.2pt" o:ole="">
            <v:imagedata r:id="rId403" o:title=""/>
          </v:shape>
          <o:OLEObject Type="Embed" ProgID="Equation.DSMT4" ShapeID="_x0000_i1231" DrawAspect="Content" ObjectID="_1700221877" r:id="rId405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 est </w:t>
      </w:r>
      <w:r w:rsidRPr="004A59F5">
        <w:rPr>
          <w:rFonts w:asciiTheme="majorBidi" w:hAnsiTheme="majorBidi" w:cstheme="majorBidi"/>
          <w:b/>
          <w:bCs/>
          <w:sz w:val="26"/>
          <w:szCs w:val="26"/>
          <w:lang w:bidi="ar-MA"/>
        </w:rPr>
        <w:t>paire</w: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33D54145" w14:textId="174B491A" w:rsidR="006F0B0B" w:rsidRDefault="006F0B0B" w:rsidP="00B84BF4">
      <w:pPr>
        <w:pStyle w:val="Paragraphedeliste"/>
        <w:numPr>
          <w:ilvl w:val="0"/>
          <w:numId w:val="15"/>
        </w:numPr>
        <w:tabs>
          <w:tab w:val="left" w:pos="284"/>
        </w:tabs>
        <w:spacing w:line="276" w:lineRule="auto"/>
        <w:rPr>
          <w:rFonts w:asciiTheme="majorBidi" w:hAnsiTheme="majorBidi" w:cstheme="majorBidi"/>
          <w:sz w:val="26"/>
          <w:szCs w:val="26"/>
          <w:lang w:bidi="ar-MA"/>
        </w:rPr>
      </w:pP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Compléter le tableau si </w:t>
      </w:r>
      <w:r w:rsidRPr="004A59F5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15" w14:anchorId="42059434">
          <v:shape id="_x0000_i1232" type="#_x0000_t75" style="width:11.65pt;height:15.2pt" o:ole="">
            <v:imagedata r:id="rId406" o:title=""/>
          </v:shape>
          <o:OLEObject Type="Embed" ProgID="Equation.DSMT4" ShapeID="_x0000_i1232" DrawAspect="Content" ObjectID="_1700221878" r:id="rId407"/>
        </w:objec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 xml:space="preserve"> est </w:t>
      </w:r>
      <w:r w:rsidRPr="004A59F5">
        <w:rPr>
          <w:rFonts w:asciiTheme="majorBidi" w:hAnsiTheme="majorBidi" w:cstheme="majorBidi"/>
          <w:b/>
          <w:bCs/>
          <w:sz w:val="26"/>
          <w:szCs w:val="26"/>
          <w:lang w:bidi="ar-MA"/>
        </w:rPr>
        <w:t>impaire</w:t>
      </w:r>
      <w:r w:rsidRPr="004A59F5"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3E401A7A" w14:textId="5FAB71A3" w:rsidR="0080674B" w:rsidRPr="00A54B85" w:rsidRDefault="0080674B" w:rsidP="00A54B85">
      <w:pPr>
        <w:pStyle w:val="Paragraphedeliste"/>
        <w:numPr>
          <w:ilvl w:val="0"/>
          <w:numId w:val="16"/>
        </w:numPr>
        <w:tabs>
          <w:tab w:val="left" w:pos="284"/>
        </w:tabs>
        <w:spacing w:line="276" w:lineRule="auto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lang w:bidi="ar-MA"/>
        </w:rPr>
      </w:pPr>
      <w:r w:rsidRPr="00A54B85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lang w:bidi="ar-MA"/>
        </w:rPr>
        <w:t xml:space="preserve">Monotonie de </w:t>
      </w:r>
      <w:r w:rsidRPr="00A54B85">
        <w:rPr>
          <w:rFonts w:asciiTheme="majorBidi" w:hAnsiTheme="majorBidi" w:cstheme="majorBidi"/>
          <w:b/>
          <w:bCs/>
          <w:i/>
          <w:iCs/>
          <w:position w:val="-10"/>
          <w:sz w:val="28"/>
          <w:szCs w:val="28"/>
          <w:u w:val="single"/>
          <w:lang w:bidi="ar-MA"/>
        </w:rPr>
        <w:object w:dxaOrig="580" w:dyaOrig="320" w14:anchorId="5E2CD18B">
          <v:shape id="_x0000_i1233" type="#_x0000_t75" style="width:28.9pt;height:15.7pt" o:ole="">
            <v:imagedata r:id="rId408" o:title=""/>
          </v:shape>
          <o:OLEObject Type="Embed" ProgID="Equation.DSMT4" ShapeID="_x0000_i1233" DrawAspect="Content" ObjectID="_1700221879" r:id="rId409"/>
        </w:object>
      </w:r>
      <w:r w:rsidRPr="00A54B85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lang w:bidi="ar-MA"/>
        </w:rPr>
        <w:t xml:space="preserve"> et </w:t>
      </w:r>
      <w:r w:rsidRPr="00A54B85">
        <w:rPr>
          <w:rFonts w:asciiTheme="majorBidi" w:hAnsiTheme="majorBidi" w:cstheme="majorBidi"/>
          <w:b/>
          <w:bCs/>
          <w:i/>
          <w:iCs/>
          <w:position w:val="-10"/>
          <w:sz w:val="28"/>
          <w:szCs w:val="28"/>
          <w:u w:val="single"/>
          <w:lang w:bidi="ar-MA"/>
        </w:rPr>
        <w:object w:dxaOrig="420" w:dyaOrig="320" w14:anchorId="5361D2AA">
          <v:shape id="_x0000_i1234" type="#_x0000_t75" style="width:20.8pt;height:15.7pt" o:ole="">
            <v:imagedata r:id="rId410" o:title=""/>
          </v:shape>
          <o:OLEObject Type="Embed" ProgID="Equation.DSMT4" ShapeID="_x0000_i1234" DrawAspect="Content" ObjectID="_1700221880" r:id="rId411"/>
        </w:object>
      </w:r>
    </w:p>
    <w:p w14:paraId="6341A318" w14:textId="11249AA1" w:rsidR="009D4316" w:rsidRDefault="00F657ED" w:rsidP="009D431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24B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44CC211" w14:textId="783BD795" w:rsidR="00F657ED" w:rsidRDefault="00F657ED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F657ED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084793EE">
          <v:shape id="_x0000_i1235" type="#_x0000_t75" style="width:11.65pt;height:15.7pt" o:ole="">
            <v:imagedata r:id="rId412" o:title=""/>
          </v:shape>
          <o:OLEObject Type="Embed" ProgID="Equation.DSMT4" ShapeID="_x0000_i1235" DrawAspect="Content" ObjectID="_1700221881" r:id="rId41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et </w:t>
      </w:r>
      <w:r w:rsidR="006724BA" w:rsidRPr="006724B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80" w:dyaOrig="320" w14:anchorId="03C58D7D">
          <v:shape id="_x0000_i1236" type="#_x0000_t75" style="width:33.95pt;height:15.7pt" o:ole="">
            <v:imagedata r:id="rId414" o:title=""/>
          </v:shape>
          <o:OLEObject Type="Embed" ProgID="Equation.DSMT4" ShapeID="_x0000_i1236" DrawAspect="Content" ObjectID="_1700221882" r:id="rId415"/>
        </w:object>
      </w:r>
      <w:r w:rsidR="006724B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ACA56E8" w14:textId="269048BB" w:rsidR="006724BA" w:rsidRDefault="006724B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24B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494DD0E4">
          <v:shape id="_x0000_i1237" type="#_x0000_t75" style="width:9.15pt;height:10.15pt" o:ole="">
            <v:imagedata r:id="rId416" o:title=""/>
          </v:shape>
          <o:OLEObject Type="Embed" ProgID="Equation.DSMT4" ShapeID="_x0000_i1237" DrawAspect="Content" ObjectID="_1700221883" r:id="rId4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80" w:dyaOrig="320" w14:anchorId="418DFCD9">
          <v:shape id="_x0000_i1238" type="#_x0000_t75" style="width:28.9pt;height:15.7pt" o:ole="">
            <v:imagedata r:id="rId418" o:title=""/>
          </v:shape>
          <o:OLEObject Type="Embed" ProgID="Equation.DSMT4" ShapeID="_x0000_i1238" DrawAspect="Content" ObjectID="_1700221884" r:id="rId41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6581C51">
          <v:shape id="_x0000_i1239" type="#_x0000_t75" style="width:11.65pt;height:15.7pt" o:ole="">
            <v:imagedata r:id="rId420" o:title=""/>
          </v:shape>
          <o:OLEObject Type="Embed" ProgID="Equation.DSMT4" ShapeID="_x0000_i1239" DrawAspect="Content" ObjectID="_1700221885" r:id="rId42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même sens de variations.</w:t>
      </w:r>
    </w:p>
    <w:p w14:paraId="1F537F09" w14:textId="16696D0D" w:rsidR="006724BA" w:rsidRDefault="006724B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24B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7476586A">
          <v:shape id="_x0000_i1240" type="#_x0000_t75" style="width:9.15pt;height:10.15pt" o:ole="">
            <v:imagedata r:id="rId422" o:title=""/>
          </v:shape>
          <o:OLEObject Type="Embed" ProgID="Equation.DSMT4" ShapeID="_x0000_i1240" DrawAspect="Content" ObjectID="_1700221886" r:id="rId4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6724B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4F6E0F96">
          <v:shape id="_x0000_i1241" type="#_x0000_t75" style="width:27.9pt;height:14.2pt" o:ole="">
            <v:imagedata r:id="rId424" o:title=""/>
          </v:shape>
          <o:OLEObject Type="Embed" ProgID="Equation.DSMT4" ShapeID="_x0000_i1241" DrawAspect="Content" ObjectID="_1700221887" r:id="rId42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20" w:dyaOrig="320" w14:anchorId="5B1FDF9B">
          <v:shape id="_x0000_i1242" type="#_x0000_t75" style="width:20.8pt;height:15.7pt" o:ole="">
            <v:imagedata r:id="rId426" o:title=""/>
          </v:shape>
          <o:OLEObject Type="Embed" ProgID="Equation.DSMT4" ShapeID="_x0000_i1242" DrawAspect="Content" ObjectID="_1700221888" r:id="rId42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7809155">
          <v:shape id="_x0000_i1243" type="#_x0000_t75" style="width:11.65pt;height:15.7pt" o:ole="">
            <v:imagedata r:id="rId420" o:title=""/>
          </v:shape>
          <o:OLEObject Type="Embed" ProgID="Equation.DSMT4" ShapeID="_x0000_i1243" DrawAspect="Content" ObjectID="_1700221889" r:id="rId42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même sens de variations </w:t>
      </w:r>
    </w:p>
    <w:p w14:paraId="49918A76" w14:textId="288968FA" w:rsidR="006724BA" w:rsidRDefault="006724B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6724B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06C0CEB7">
          <v:shape id="_x0000_i1244" type="#_x0000_t75" style="width:9.15pt;height:10.15pt" o:ole="">
            <v:imagedata r:id="rId429" o:title=""/>
          </v:shape>
          <o:OLEObject Type="Embed" ProgID="Equation.DSMT4" ShapeID="_x0000_i1244" DrawAspect="Content" ObjectID="_1700221890" r:id="rId4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6724B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3708663C">
          <v:shape id="_x0000_i1245" type="#_x0000_t75" style="width:27.9pt;height:14.2pt" o:ole="">
            <v:imagedata r:id="rId431" o:title=""/>
          </v:shape>
          <o:OLEObject Type="Embed" ProgID="Equation.DSMT4" ShapeID="_x0000_i1245" DrawAspect="Content" ObjectID="_1700221891" r:id="rId4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20" w:dyaOrig="320" w14:anchorId="5846E329">
          <v:shape id="_x0000_i1246" type="#_x0000_t75" style="width:20.8pt;height:15.7pt" o:ole="">
            <v:imagedata r:id="rId426" o:title=""/>
          </v:shape>
          <o:OLEObject Type="Embed" ProgID="Equation.DSMT4" ShapeID="_x0000_i1246" DrawAspect="Content" ObjectID="_1700221892" r:id="rId43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la fonction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2859428">
          <v:shape id="_x0000_i1247" type="#_x0000_t75" style="width:11.65pt;height:15.7pt" o:ole="">
            <v:imagedata r:id="rId420" o:title=""/>
          </v:shape>
          <o:OLEObject Type="Embed" ProgID="Equation.DSMT4" ShapeID="_x0000_i1247" DrawAspect="Content" ObjectID="_1700221893" r:id="rId43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des sens de variations contraires</w:t>
      </w:r>
    </w:p>
    <w:p w14:paraId="657B25F9" w14:textId="7F325B89" w:rsidR="006724BA" w:rsidRDefault="006724BA" w:rsidP="009D431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BA47B9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D68B5D6" w14:textId="240620AB" w:rsidR="006724BA" w:rsidRDefault="006724BA" w:rsidP="006724B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6724B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CE30889">
          <v:shape id="_x0000_i1248" type="#_x0000_t75" style="width:11.65pt;height:15.7pt" o:ole="">
            <v:imagedata r:id="rId435" o:title=""/>
          </v:shape>
          <o:OLEObject Type="Embed" ProgID="Equation.DSMT4" ShapeID="_x0000_i1248" DrawAspect="Content" ObjectID="_1700221894" r:id="rId43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ont le tableau de variations est comme suit </w:t>
      </w:r>
    </w:p>
    <w:p w14:paraId="1A200848" w14:textId="3967920A" w:rsidR="006724BA" w:rsidRDefault="00BA47B9" w:rsidP="00BA47B9">
      <w:pP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w:lastRenderedPageBreak/>
        <w:drawing>
          <wp:inline distT="0" distB="0" distL="0" distR="0" wp14:anchorId="5F4AC337" wp14:editId="28AEFEC7">
            <wp:extent cx="2945267" cy="1146132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1349" cy="117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31B38" w14:textId="63CCD108" w:rsidR="006724BA" w:rsidRDefault="00BA47B9" w:rsidP="00BA47B9">
      <w:pPr>
        <w:pStyle w:val="Paragraphedeliste"/>
        <w:numPr>
          <w:ilvl w:val="0"/>
          <w:numId w:val="17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resser le tableau de variations de </w:t>
      </w:r>
      <w:r w:rsidRPr="00BA47B9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60" w:dyaOrig="320" w14:anchorId="4AA1F058">
          <v:shape id="_x0000_i1249" type="#_x0000_t75" style="width:27.9pt;height:15.7pt" o:ole="">
            <v:imagedata r:id="rId438" o:title=""/>
          </v:shape>
          <o:OLEObject Type="Embed" ProgID="Equation.DSMT4" ShapeID="_x0000_i1249" DrawAspect="Content" ObjectID="_1700221895" r:id="rId43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37C1CBD" w14:textId="342BBCD0" w:rsidR="00BA47B9" w:rsidRDefault="00BA47B9" w:rsidP="00A14F1F">
      <w:pPr>
        <w:pStyle w:val="Paragraphedeliste"/>
        <w:numPr>
          <w:ilvl w:val="0"/>
          <w:numId w:val="17"/>
        </w:numPr>
        <w:pBdr>
          <w:bottom w:val="single" w:sz="4" w:space="1" w:color="auto"/>
        </w:pBd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resser le tableau de variations de </w:t>
      </w:r>
      <w:r w:rsidRPr="00BA47B9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360" w:dyaOrig="320" w14:anchorId="59AAE5FE">
          <v:shape id="_x0000_i1250" type="#_x0000_t75" style="width:18.25pt;height:15.7pt" o:ole="">
            <v:imagedata r:id="rId440" o:title=""/>
          </v:shape>
          <o:OLEObject Type="Embed" ProgID="Equation.DSMT4" ShapeID="_x0000_i1250" DrawAspect="Content" ObjectID="_1700221896" r:id="rId44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BA47B9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99" w:dyaOrig="320" w14:anchorId="062AFB24">
          <v:shape id="_x0000_i1251" type="#_x0000_t75" style="width:24.85pt;height:15.7pt" o:ole="">
            <v:imagedata r:id="rId442" o:title=""/>
          </v:shape>
          <o:OLEObject Type="Embed" ProgID="Equation.DSMT4" ShapeID="_x0000_i1251" DrawAspect="Content" ObjectID="_1700221897" r:id="rId443"/>
        </w:object>
      </w:r>
    </w:p>
    <w:p w14:paraId="0CF74E42" w14:textId="163904FE" w:rsidR="00BA47B9" w:rsidRPr="00805BFE" w:rsidRDefault="00BA47B9" w:rsidP="00805BFE">
      <w:pPr>
        <w:pStyle w:val="Paragraphedeliste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05BFE"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mposée de deux fonctions</w:t>
      </w:r>
    </w:p>
    <w:p w14:paraId="28CD1F30" w14:textId="25A44FDC" w:rsidR="00BA47B9" w:rsidRDefault="00BA47B9" w:rsidP="00BA47B9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F5FD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B987746" w14:textId="693FD4F5" w:rsidR="00BA47B9" w:rsidRDefault="00805BFE" w:rsidP="00BA47B9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considère les fonctions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E25E6D4">
          <v:shape id="_x0000_i1252" type="#_x0000_t75" style="width:11.65pt;height:15.7pt" o:ole="">
            <v:imagedata r:id="rId444" o:title=""/>
          </v:shape>
          <o:OLEObject Type="Embed" ProgID="Equation.DSMT4" ShapeID="_x0000_i1252" DrawAspect="Content" ObjectID="_1700221898" r:id="rId44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007CD579">
          <v:shape id="_x0000_i1253" type="#_x0000_t75" style="width:10.65pt;height:13.2pt" o:ole="">
            <v:imagedata r:id="rId446" o:title=""/>
          </v:shape>
          <o:OLEObject Type="Embed" ProgID="Equation.DSMT4" ShapeID="_x0000_i1253" DrawAspect="Content" ObjectID="_1700221899" r:id="rId44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s que : </w:t>
      </w:r>
      <w:r w:rsidR="00186BE0"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420" w:dyaOrig="380" w14:anchorId="1F7F9EE6">
          <v:shape id="_x0000_i1254" type="#_x0000_t75" style="width:71pt;height:19.25pt" o:ole="">
            <v:imagedata r:id="rId448" o:title=""/>
          </v:shape>
          <o:OLEObject Type="Embed" ProgID="Equation.DSMT4" ShapeID="_x0000_i1254" DrawAspect="Content" ObjectID="_1700221900" r:id="rId44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60" w:dyaOrig="320" w14:anchorId="0A19C55F">
          <v:shape id="_x0000_i1255" type="#_x0000_t75" style="width:57.8pt;height:15.7pt" o:ole="">
            <v:imagedata r:id="rId450" o:title=""/>
          </v:shape>
          <o:OLEObject Type="Embed" ProgID="Equation.DSMT4" ShapeID="_x0000_i1255" DrawAspect="Content" ObjectID="_1700221901" r:id="rId45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C5262C9" w14:textId="77777777" w:rsidR="00805BFE" w:rsidRDefault="00805BFE" w:rsidP="00805BFE">
      <w:pPr>
        <w:pStyle w:val="Paragraphedeliste"/>
        <w:numPr>
          <w:ilvl w:val="0"/>
          <w:numId w:val="18"/>
        </w:numPr>
        <w:rPr>
          <w:rFonts w:asciiTheme="majorBidi" w:eastAsiaTheme="minorEastAsia" w:hAnsiTheme="majorBidi" w:cstheme="majorBidi"/>
          <w:sz w:val="26"/>
          <w:szCs w:val="26"/>
        </w:rPr>
      </w:pPr>
    </w:p>
    <w:p w14:paraId="4D9D7EA8" w14:textId="2A96F56F" w:rsidR="00805BFE" w:rsidRDefault="00805BFE" w:rsidP="00805BFE">
      <w:pPr>
        <w:pStyle w:val="Paragraphedeliste"/>
        <w:numPr>
          <w:ilvl w:val="0"/>
          <w:numId w:val="19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99" w:dyaOrig="320" w14:anchorId="7C44A0DC">
          <v:shape id="_x0000_i1256" type="#_x0000_t75" style="width:24.85pt;height:15.7pt" o:ole="">
            <v:imagedata r:id="rId452" o:title=""/>
          </v:shape>
          <o:OLEObject Type="Embed" ProgID="Equation.DSMT4" ShapeID="_x0000_i1256" DrawAspect="Content" ObjectID="_1700221902" r:id="rId45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uis déduire </w:t>
      </w:r>
      <w:r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80" w:dyaOrig="400" w14:anchorId="1691B58A">
          <v:shape id="_x0000_i1257" type="#_x0000_t75" style="width:44.1pt;height:19.75pt" o:ole="">
            <v:imagedata r:id="rId454" o:title=""/>
          </v:shape>
          <o:OLEObject Type="Embed" ProgID="Equation.DSMT4" ShapeID="_x0000_i1257" DrawAspect="Content" ObjectID="_1700221903" r:id="rId45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7BCB0F5" w14:textId="6E28AEF0" w:rsidR="00BA47B9" w:rsidRDefault="00805BFE" w:rsidP="00805BFE">
      <w:pPr>
        <w:pStyle w:val="Paragraphedeliste"/>
        <w:numPr>
          <w:ilvl w:val="0"/>
          <w:numId w:val="19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 </w:t>
      </w:r>
      <w:r w:rsidR="00186BE0"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20" w:dyaOrig="320" w14:anchorId="06F5F412">
          <v:shape id="_x0000_i1258" type="#_x0000_t75" style="width:25.85pt;height:15.7pt" o:ole="">
            <v:imagedata r:id="rId456" o:title=""/>
          </v:shape>
          <o:OLEObject Type="Embed" ProgID="Equation.DSMT4" ShapeID="_x0000_i1258" DrawAspect="Content" ObjectID="_1700221904" r:id="rId45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uis déduire </w:t>
      </w:r>
      <w:r w:rsidR="00186BE0"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900" w:dyaOrig="400" w14:anchorId="24A1018D">
          <v:shape id="_x0000_i1259" type="#_x0000_t75" style="width:44.6pt;height:19.75pt" o:ole="">
            <v:imagedata r:id="rId458" o:title=""/>
          </v:shape>
          <o:OLEObject Type="Embed" ProgID="Equation.DSMT4" ShapeID="_x0000_i1259" DrawAspect="Content" ObjectID="_1700221905" r:id="rId459"/>
        </w:object>
      </w:r>
    </w:p>
    <w:p w14:paraId="0D0E48E2" w14:textId="18552E52" w:rsidR="00805BFE" w:rsidRDefault="00805BFE" w:rsidP="00805BFE">
      <w:pPr>
        <w:pStyle w:val="Paragraphedeliste"/>
        <w:numPr>
          <w:ilvl w:val="0"/>
          <w:numId w:val="19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eut-on calculer </w:t>
      </w:r>
      <w:r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40" w:dyaOrig="400" w14:anchorId="3FB2E4F8">
          <v:shape id="_x0000_i1260" type="#_x0000_t75" style="width:42.1pt;height:19.75pt" o:ole="">
            <v:imagedata r:id="rId460" o:title=""/>
          </v:shape>
          <o:OLEObject Type="Embed" ProgID="Equation.DSMT4" ShapeID="_x0000_i1260" DrawAspect="Content" ObjectID="_1700221906" r:id="rId461"/>
        </w:object>
      </w:r>
      <w:r w:rsidR="00186BE0">
        <w:rPr>
          <w:rFonts w:asciiTheme="majorBidi" w:eastAsiaTheme="minorEastAsia" w:hAnsiTheme="majorBidi" w:cstheme="majorBidi"/>
          <w:sz w:val="26"/>
          <w:szCs w:val="26"/>
        </w:rPr>
        <w:t> ?</w:t>
      </w:r>
    </w:p>
    <w:p w14:paraId="4A1EFFD7" w14:textId="5A0695B5" w:rsidR="009D4316" w:rsidRDefault="00805BFE" w:rsidP="00805BFE">
      <w:pPr>
        <w:pStyle w:val="Paragraphedeliste"/>
        <w:numPr>
          <w:ilvl w:val="0"/>
          <w:numId w:val="18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un intervalle </w:t>
      </w:r>
      <w:r w:rsidRPr="00805BF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72E1673E">
          <v:shape id="_x0000_i1261" type="#_x0000_t75" style="width:10.15pt;height:13.2pt" o:ole="">
            <v:imagedata r:id="rId462" o:title=""/>
          </v:shape>
          <o:OLEObject Type="Embed" ProgID="Equation.DSMT4" ShapeID="_x0000_i1261" DrawAspect="Content" ObjectID="_1700221907" r:id="rId46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que </w:t>
      </w:r>
      <w:proofErr w:type="gramEnd"/>
      <w:r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2220" w:dyaOrig="400" w14:anchorId="361AC54E">
          <v:shape id="_x0000_i1262" type="#_x0000_t75" style="width:111.05pt;height:19.75pt" o:ole="">
            <v:imagedata r:id="rId464" o:title=""/>
          </v:shape>
          <o:OLEObject Type="Embed" ProgID="Equation.DSMT4" ShapeID="_x0000_i1262" DrawAspect="Content" ObjectID="_1700221908" r:id="rId46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, puis déduire l’expression de </w:t>
      </w:r>
      <w:r w:rsidRPr="00805BF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900" w:dyaOrig="400" w14:anchorId="1D4646DD">
          <v:shape id="_x0000_i1263" type="#_x0000_t75" style="width:44.6pt;height:19.75pt" o:ole="">
            <v:imagedata r:id="rId466" o:title=""/>
          </v:shape>
          <o:OLEObject Type="Embed" ProgID="Equation.DSMT4" ShapeID="_x0000_i1263" DrawAspect="Content" ObjectID="_1700221909" r:id="rId4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our tout </w:t>
      </w:r>
      <w:r w:rsidRPr="00805BFE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40" w:dyaOrig="279" w14:anchorId="785F6045">
          <v:shape id="_x0000_i1264" type="#_x0000_t75" style="width:27.4pt;height:14.2pt" o:ole="">
            <v:imagedata r:id="rId468" o:title=""/>
          </v:shape>
          <o:OLEObject Type="Embed" ProgID="Equation.DSMT4" ShapeID="_x0000_i1264" DrawAspect="Content" ObjectID="_1700221910" r:id="rId4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9AA18CB" w14:textId="36914669" w:rsidR="00805BFE" w:rsidRPr="00AF5FD2" w:rsidRDefault="002F5ACA" w:rsidP="00AF5FD2">
      <w:pPr>
        <w:pStyle w:val="Paragraphedeliste"/>
        <w:numPr>
          <w:ilvl w:val="3"/>
          <w:numId w:val="15"/>
        </w:numPr>
        <w:ind w:left="142" w:firstLine="284"/>
        <w:rPr>
          <w:rFonts w:asciiTheme="majorBidi" w:eastAsiaTheme="minorEastAsia" w:hAnsiTheme="majorBidi" w:cstheme="majorBidi"/>
          <w:sz w:val="26"/>
          <w:szCs w:val="26"/>
        </w:rPr>
      </w:pPr>
      <w:r w:rsidRPr="00AF5FD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AF5FD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09B1D9A" w14:textId="209D1A84" w:rsidR="002F5ACA" w:rsidRDefault="002F5AC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5CECBA0">
          <v:shape id="_x0000_i1265" type="#_x0000_t75" style="width:11.65pt;height:15.7pt" o:ole="">
            <v:imagedata r:id="rId470" o:title=""/>
          </v:shape>
          <o:OLEObject Type="Embed" ProgID="Equation.DSMT4" ShapeID="_x0000_i1265" DrawAspect="Content" ObjectID="_1700221911" r:id="rId47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numérique  définie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2F5AC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5B30CE5B">
          <v:shape id="_x0000_i1266" type="#_x0000_t75" style="width:10.15pt;height:13.2pt" o:ole="">
            <v:imagedata r:id="rId472" o:title=""/>
          </v:shape>
          <o:OLEObject Type="Embed" ProgID="Equation.DSMT4" ShapeID="_x0000_i1266" DrawAspect="Content" ObjectID="_1700221912" r:id="rId47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A5534A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7160E2F6">
          <v:shape id="_x0000_i1267" type="#_x0000_t75" style="width:10.65pt;height:13.2pt" o:ole="">
            <v:imagedata r:id="rId474" o:title=""/>
          </v:shape>
          <o:OLEObject Type="Embed" ProgID="Equation.DSMT4" ShapeID="_x0000_i1267" DrawAspect="Content" ObjectID="_1700221913" r:id="rId47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</w:t>
      </w:r>
      <w:r w:rsidRPr="002F5AC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1A2328A3">
          <v:shape id="_x0000_i1268" type="#_x0000_t75" style="width:10.65pt;height:14.2pt" o:ole="">
            <v:imagedata r:id="rId476" o:title=""/>
          </v:shape>
          <o:OLEObject Type="Embed" ProgID="Equation.DSMT4" ShapeID="_x0000_i1268" DrawAspect="Content" ObjectID="_1700221914" r:id="rId47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 que</w:t>
      </w:r>
      <w:r w:rsidRPr="002F5ACA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820" w:dyaOrig="400" w14:anchorId="70CDD28E">
          <v:shape id="_x0000_i1269" type="#_x0000_t75" style="width:91.25pt;height:19.75pt" o:ole="">
            <v:imagedata r:id="rId478" o:title=""/>
          </v:shape>
          <o:OLEObject Type="Embed" ProgID="Equation.DSMT4" ShapeID="_x0000_i1269" DrawAspect="Content" ObjectID="_1700221915" r:id="rId47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0A47FA44" w14:textId="294F538A" w:rsidR="002F5ACA" w:rsidRDefault="002F5AC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position w:val="-14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a composée de la fonction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D080315">
          <v:shape id="_x0000_i1270" type="#_x0000_t75" style="width:11.65pt;height:15.7pt" o:ole="">
            <v:imagedata r:id="rId480" o:title=""/>
          </v:shape>
          <o:OLEObject Type="Embed" ProgID="Equation.DSMT4" ShapeID="_x0000_i1270" DrawAspect="Content" ObjectID="_1700221916" r:id="rId48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5EF7882A">
          <v:shape id="_x0000_i1271" type="#_x0000_t75" style="width:10.65pt;height:13.2pt" o:ole="">
            <v:imagedata r:id="rId482" o:title=""/>
          </v:shape>
          <o:OLEObject Type="Embed" ProgID="Equation.DSMT4" ShapeID="_x0000_i1271" DrawAspect="Content" ObjectID="_1700221917" r:id="rId483"/>
        </w:object>
      </w:r>
      <w:r w:rsidR="00A14F1F">
        <w:rPr>
          <w:rFonts w:asciiTheme="majorBidi" w:eastAsiaTheme="minorEastAsia" w:hAnsiTheme="majorBidi" w:cstheme="majorBidi"/>
          <w:sz w:val="26"/>
          <w:szCs w:val="26"/>
        </w:rPr>
        <w:t>,</w:t>
      </w:r>
      <w:r>
        <w:rPr>
          <w:rFonts w:asciiTheme="majorBidi" w:eastAsiaTheme="minorEastAsia" w:hAnsiTheme="majorBidi" w:cstheme="majorBidi"/>
          <w:sz w:val="26"/>
          <w:szCs w:val="26"/>
        </w:rPr>
        <w:t>dans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cet ordre</w:t>
      </w:r>
      <w:r w:rsidR="00A14F1F">
        <w:rPr>
          <w:rFonts w:asciiTheme="majorBidi" w:eastAsiaTheme="minorEastAsia" w:hAnsiTheme="majorBidi" w:cstheme="majorBidi"/>
          <w:sz w:val="26"/>
          <w:szCs w:val="26"/>
        </w:rPr>
        <w:t>,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la fonction qu’on note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34231C8B">
          <v:shape id="_x0000_i1272" type="#_x0000_t75" style="width:22.3pt;height:15.7pt" o:ole="">
            <v:imagedata r:id="rId484" o:title=""/>
          </v:shape>
          <o:OLEObject Type="Embed" ProgID="Equation.DSMT4" ShapeID="_x0000_i1272" DrawAspect="Content" ObjectID="_1700221918" r:id="rId48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 que </w:t>
      </w:r>
      <w:r w:rsidRPr="002F5ACA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2720" w:dyaOrig="400" w14:anchorId="3C064789">
          <v:shape id="_x0000_i1273" type="#_x0000_t75" style="width:135.9pt;height:19.75pt" o:ole="">
            <v:imagedata r:id="rId486" o:title=""/>
          </v:shape>
          <o:OLEObject Type="Embed" ProgID="Equation.DSMT4" ShapeID="_x0000_i1273" DrawAspect="Content" ObjectID="_1700221919" r:id="rId48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787FF01" w14:textId="1AE2920F" w:rsidR="002F5ACA" w:rsidRDefault="002F5ACA" w:rsidP="002F5AC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F5FD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FFBFAA8" w14:textId="324AF490" w:rsidR="00C24DD6" w:rsidRDefault="00C24DD6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C24DD6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60" w:dyaOrig="180" w14:anchorId="46BB5E94">
          <v:shape id="_x0000_i1274" type="#_x0000_t75" style="width:8.1pt;height:9.15pt" o:ole="">
            <v:imagedata r:id="rId488" o:title=""/>
          </v:shape>
          <o:OLEObject Type="Embed" ProgID="Equation.DSMT4" ShapeID="_x0000_i1274" DrawAspect="Content" ObjectID="_1700221920" r:id="rId48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nsemble de définition de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1B40E3CE">
          <v:shape id="_x0000_i1275" type="#_x0000_t75" style="width:22.3pt;height:15.7pt" o:ole="">
            <v:imagedata r:id="rId484" o:title=""/>
          </v:shape>
          <o:OLEObject Type="Embed" ProgID="Equation.DSMT4" ShapeID="_x0000_i1275" DrawAspect="Content" ObjectID="_1700221921" r:id="rId49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st : </w:t>
      </w:r>
      <w:r w:rsidRPr="00C24DD6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2160" w:dyaOrig="440" w14:anchorId="69E43DA5">
          <v:shape id="_x0000_i1276" type="#_x0000_t75" style="width:108.5pt;height:22.3pt" o:ole="">
            <v:imagedata r:id="rId491" o:title=""/>
          </v:shape>
          <o:OLEObject Type="Embed" ProgID="Equation.DSMT4" ShapeID="_x0000_i1276" DrawAspect="Content" ObjectID="_1700221922" r:id="rId49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C24DD6">
        <w:rPr>
          <w:position w:val="-16"/>
        </w:rPr>
        <w:object w:dxaOrig="1140" w:dyaOrig="440" w14:anchorId="514125EF">
          <v:shape id="_x0000_i1277" type="#_x0000_t75" style="width:57.3pt;height:22.3pt" o:ole="">
            <v:imagedata r:id="rId493" o:title=""/>
          </v:shape>
          <o:OLEObject Type="Embed" ProgID="Equation.DSMT4" ShapeID="_x0000_i1277" DrawAspect="Content" ObjectID="_1700221923" r:id="rId494"/>
        </w:object>
      </w:r>
    </w:p>
    <w:p w14:paraId="40ABD102" w14:textId="34E5CCE1" w:rsidR="00C24DD6" w:rsidRDefault="00C24DD6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C24DD6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60" w:dyaOrig="180" w14:anchorId="2A73098A">
          <v:shape id="_x0000_i1278" type="#_x0000_t75" style="width:8.1pt;height:9.15pt" o:ole="">
            <v:imagedata r:id="rId495" o:title=""/>
          </v:shape>
          <o:OLEObject Type="Embed" ProgID="Equation.DSMT4" ShapeID="_x0000_i1278" DrawAspect="Content" ObjectID="_1700221924" r:id="rId49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C24DD6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840" w:dyaOrig="380" w14:anchorId="6E01E76A">
          <v:shape id="_x0000_i1279" type="#_x0000_t75" style="width:91.75pt;height:19.25pt" o:ole="">
            <v:imagedata r:id="rId497" o:title=""/>
          </v:shape>
          <o:OLEObject Type="Embed" ProgID="Equation.DSMT4" ShapeID="_x0000_i1279" DrawAspect="Content" ObjectID="_1700221925" r:id="rId49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bookmarkStart w:id="0" w:name="MTBlankEqn"/>
      <w:proofErr w:type="gramEnd"/>
      <w:r w:rsidRPr="00C24DD6">
        <w:rPr>
          <w:position w:val="-14"/>
        </w:rPr>
        <w:object w:dxaOrig="1020" w:dyaOrig="380" w14:anchorId="3356A105">
          <v:shape id="_x0000_i1280" type="#_x0000_t75" style="width:51.2pt;height:19.25pt" o:ole="">
            <v:imagedata r:id="rId499" o:title=""/>
          </v:shape>
          <o:OLEObject Type="Embed" ProgID="Equation.DSMT4" ShapeID="_x0000_i1280" DrawAspect="Content" ObjectID="_1700221926" r:id="rId500"/>
        </w:object>
      </w:r>
      <w:bookmarkEnd w:id="0"/>
      <w:r w:rsidR="00186BE0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43B92C1" w14:textId="245EE2E2" w:rsidR="00C24DD6" w:rsidRDefault="00C24DD6" w:rsidP="00C24DD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F5FD2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4F1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049934A" w14:textId="3D5D0D82" w:rsidR="00C24DD6" w:rsidRDefault="00C24DD6" w:rsidP="00C24DD6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considère les fonctions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23CAC84">
          <v:shape id="_x0000_i1281" type="#_x0000_t75" style="width:11.65pt;height:15.7pt" o:ole="">
            <v:imagedata r:id="rId444" o:title=""/>
          </v:shape>
          <o:OLEObject Type="Embed" ProgID="Equation.DSMT4" ShapeID="_x0000_i1281" DrawAspect="Content" ObjectID="_1700221927" r:id="rId50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7CB315FF">
          <v:shape id="_x0000_i1282" type="#_x0000_t75" style="width:10.65pt;height:13.2pt" o:ole="">
            <v:imagedata r:id="rId446" o:title=""/>
          </v:shape>
          <o:OLEObject Type="Embed" ProgID="Equation.DSMT4" ShapeID="_x0000_i1282" DrawAspect="Content" ObjectID="_1700221928" r:id="rId5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s que : </w:t>
      </w:r>
      <w:r w:rsidRPr="00C24DD6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219" w:dyaOrig="620" w14:anchorId="7D5FD3DD">
          <v:shape id="_x0000_i1283" type="#_x0000_t75" style="width:61.35pt;height:31.45pt" o:ole="">
            <v:imagedata r:id="rId503" o:title=""/>
          </v:shape>
          <o:OLEObject Type="Embed" ProgID="Equation.DSMT4" ShapeID="_x0000_i1283" DrawAspect="Content" ObjectID="_1700221929" r:id="rId50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805BF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380" w:dyaOrig="320" w14:anchorId="604FCBC8">
          <v:shape id="_x0000_i1284" type="#_x0000_t75" style="width:68.95pt;height:15.7pt" o:ole="">
            <v:imagedata r:id="rId505" o:title=""/>
          </v:shape>
          <o:OLEObject Type="Embed" ProgID="Equation.DSMT4" ShapeID="_x0000_i1284" DrawAspect="Content" ObjectID="_1700221930" r:id="rId50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5DC0F0A" w14:textId="3B607351" w:rsidR="00C24DD6" w:rsidRDefault="00C24DD6" w:rsidP="00C24DD6">
      <w:pPr>
        <w:pStyle w:val="Paragraphedeliste"/>
        <w:numPr>
          <w:ilvl w:val="0"/>
          <w:numId w:val="21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C24DD6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219" w:dyaOrig="380" w14:anchorId="45443499">
          <v:shape id="_x0000_i1285" type="#_x0000_t75" style="width:61.35pt;height:19.25pt" o:ole="">
            <v:imagedata r:id="rId507" o:title=""/>
          </v:shape>
          <o:OLEObject Type="Embed" ProgID="Equation.DSMT4" ShapeID="_x0000_i1285" DrawAspect="Content" ObjectID="_1700221931" r:id="rId50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C24DD6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460" w:dyaOrig="380" w14:anchorId="6AB8202D">
          <v:shape id="_x0000_i1286" type="#_x0000_t75" style="width:23.3pt;height:19.25pt" o:ole="">
            <v:imagedata r:id="rId509" o:title=""/>
          </v:shape>
          <o:OLEObject Type="Embed" ProgID="Equation.DSMT4" ShapeID="_x0000_i1286" DrawAspect="Content" ObjectID="_1700221932" r:id="rId51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E34B19B" w14:textId="26BCA40B" w:rsidR="00C24DD6" w:rsidRDefault="00C24DD6" w:rsidP="00AF5FD2">
      <w:pPr>
        <w:pStyle w:val="Paragraphedeliste"/>
        <w:numPr>
          <w:ilvl w:val="0"/>
          <w:numId w:val="21"/>
        </w:numPr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l’expression de </w:t>
      </w:r>
      <w:r w:rsidR="00AF5FD2" w:rsidRPr="00AF5FD2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740" w:dyaOrig="320" w14:anchorId="52C782E1">
          <v:shape id="_x0000_i1287" type="#_x0000_t75" style="width:37pt;height:15.7pt" o:ole="">
            <v:imagedata r:id="rId511" o:title=""/>
          </v:shape>
          <o:OLEObject Type="Embed" ProgID="Equation.DSMT4" ShapeID="_x0000_i1287" DrawAspect="Content" ObjectID="_1700221933" r:id="rId512"/>
        </w:object>
      </w:r>
      <w:r w:rsidR="00AF5FD2">
        <w:rPr>
          <w:rFonts w:asciiTheme="majorBidi" w:eastAsiaTheme="minorEastAsia" w:hAnsiTheme="majorBidi" w:cstheme="majorBidi"/>
          <w:sz w:val="26"/>
          <w:szCs w:val="26"/>
        </w:rPr>
        <w:t xml:space="preserve"> pour tout </w:t>
      </w:r>
      <w:r w:rsidR="00AF5FD2" w:rsidRPr="00AF5FD2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20" w:dyaOrig="380" w14:anchorId="615990C7">
          <v:shape id="_x0000_i1288" type="#_x0000_t75" style="width:40.55pt;height:19.25pt" o:ole="">
            <v:imagedata r:id="rId513" o:title=""/>
          </v:shape>
          <o:OLEObject Type="Embed" ProgID="Equation.DSMT4" ShapeID="_x0000_i1288" DrawAspect="Content" ObjectID="_1700221934" r:id="rId514"/>
        </w:object>
      </w:r>
      <w:r w:rsidR="00AF5FD2">
        <w:rPr>
          <w:rFonts w:asciiTheme="majorBidi" w:eastAsiaTheme="minorEastAsia" w:hAnsiTheme="majorBidi" w:cstheme="majorBidi"/>
          <w:sz w:val="26"/>
          <w:szCs w:val="26"/>
        </w:rPr>
        <w:t xml:space="preserve"> et l’expression de </w:t>
      </w:r>
      <w:r w:rsidR="00AF5FD2" w:rsidRPr="00AF5FD2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740" w:dyaOrig="320" w14:anchorId="3A77CBB1">
          <v:shape id="_x0000_i1289" type="#_x0000_t75" style="width:37pt;height:15.7pt" o:ole="">
            <v:imagedata r:id="rId515" o:title=""/>
          </v:shape>
          <o:OLEObject Type="Embed" ProgID="Equation.DSMT4" ShapeID="_x0000_i1289" DrawAspect="Content" ObjectID="_1700221935" r:id="rId516"/>
        </w:object>
      </w:r>
      <w:r w:rsidR="00AF5FD2">
        <w:rPr>
          <w:rFonts w:asciiTheme="majorBidi" w:eastAsiaTheme="minorEastAsia" w:hAnsiTheme="majorBidi" w:cstheme="majorBidi"/>
          <w:sz w:val="26"/>
          <w:szCs w:val="26"/>
        </w:rPr>
        <w:t xml:space="preserve"> pour tout </w:t>
      </w:r>
      <w:r w:rsidR="00AF5FD2" w:rsidRPr="00AF5FD2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20" w:dyaOrig="380" w14:anchorId="48F53FA4">
          <v:shape id="_x0000_i1290" type="#_x0000_t75" style="width:40.55pt;height:19.25pt" o:ole="">
            <v:imagedata r:id="rId517" o:title=""/>
          </v:shape>
          <o:OLEObject Type="Embed" ProgID="Equation.DSMT4" ShapeID="_x0000_i1290" DrawAspect="Content" ObjectID="_1700221936" r:id="rId518"/>
        </w:object>
      </w:r>
      <w:r w:rsidR="00AF5FD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207F518" w14:textId="21F27B7C" w:rsidR="00C24DD6" w:rsidRDefault="00AF5FD2" w:rsidP="00A14F1F">
      <w:pPr>
        <w:pStyle w:val="Paragraphedeliste"/>
        <w:numPr>
          <w:ilvl w:val="0"/>
          <w:numId w:val="21"/>
        </w:numPr>
        <w:pBdr>
          <w:bottom w:val="single" w:sz="4" w:space="1" w:color="auto"/>
        </w:pBdr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Ecrire la fonction </w:t>
      </w:r>
      <w:r w:rsidRPr="00AF5FD2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7F6EC804">
          <v:shape id="_x0000_i1291" type="#_x0000_t75" style="width:10.15pt;height:14.2pt" o:ole="">
            <v:imagedata r:id="rId519" o:title=""/>
          </v:shape>
          <o:OLEObject Type="Embed" ProgID="Equation.DSMT4" ShapeID="_x0000_i1291" DrawAspect="Content" ObjectID="_1700221937" r:id="rId5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e forme d’une composée de deux fonctions telle que </w:t>
      </w:r>
      <w:r w:rsidRPr="00AF5FD2">
        <w:rPr>
          <w:rFonts w:asciiTheme="majorBidi" w:eastAsiaTheme="minorEastAsia" w:hAnsiTheme="majorBidi" w:cstheme="majorBidi"/>
          <w:position w:val="-32"/>
          <w:sz w:val="26"/>
          <w:szCs w:val="26"/>
        </w:rPr>
        <w:object w:dxaOrig="2240" w:dyaOrig="700" w14:anchorId="1B56A61A">
          <v:shape id="_x0000_i1292" type="#_x0000_t75" style="width:112.05pt;height:35pt" o:ole="">
            <v:imagedata r:id="rId521" o:title=""/>
          </v:shape>
          <o:OLEObject Type="Embed" ProgID="Equation.DSMT4" ShapeID="_x0000_i1292" DrawAspect="Content" ObjectID="_1700221938" r:id="rId52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E780EBF" w14:textId="206CA6A6" w:rsidR="00AF5FD2" w:rsidRPr="00A5534A" w:rsidRDefault="00AF5FD2" w:rsidP="00AF5FD2">
      <w:pPr>
        <w:pStyle w:val="Paragraphedeliste"/>
        <w:numPr>
          <w:ilvl w:val="3"/>
          <w:numId w:val="15"/>
        </w:numPr>
        <w:ind w:left="142" w:firstLine="284"/>
        <w:jc w:val="both"/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5534A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a monotonie </w:t>
      </w:r>
      <w:r w:rsidR="00A5534A" w:rsidRPr="00A5534A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e la composée de deux fonctions </w:t>
      </w:r>
      <w:r w:rsidRPr="00A5534A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341F80A" w14:textId="51D717B5" w:rsidR="00A5534A" w:rsidRDefault="00A5534A" w:rsidP="00A5534A">
      <w:pPr>
        <w:ind w:left="142"/>
        <w:rPr>
          <w:rFonts w:asciiTheme="majorBidi" w:hAnsiTheme="majorBidi" w:cstheme="majorBidi"/>
          <w:sz w:val="26"/>
          <w:szCs w:val="26"/>
        </w:rPr>
      </w:pPr>
      <w:r w:rsidRPr="00A5534A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 </w:t>
      </w:r>
    </w:p>
    <w:p w14:paraId="4DF65232" w14:textId="52F2C534" w:rsidR="00A5534A" w:rsidRDefault="00A5534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lastRenderedPageBreak/>
        <w:t xml:space="preserve">Soi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1EFF56F2">
          <v:shape id="_x0000_i1293" type="#_x0000_t75" style="width:11.65pt;height:15.7pt" o:ole="">
            <v:imagedata r:id="rId470" o:title=""/>
          </v:shape>
          <o:OLEObject Type="Embed" ProgID="Equation.DSMT4" ShapeID="_x0000_i1293" DrawAspect="Content" ObjectID="_1700221939" r:id="rId5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numérique  définie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2F5AC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44B73730">
          <v:shape id="_x0000_i1294" type="#_x0000_t75" style="width:10.15pt;height:13.2pt" o:ole="">
            <v:imagedata r:id="rId472" o:title=""/>
          </v:shape>
          <o:OLEObject Type="Embed" ProgID="Equation.DSMT4" ShapeID="_x0000_i1294" DrawAspect="Content" ObjectID="_1700221940" r:id="rId52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soit </w:t>
      </w:r>
      <w:r w:rsidRPr="002F5AC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43CD0BE5">
          <v:shape id="_x0000_i1295" type="#_x0000_t75" style="width:10.65pt;height:13.2pt" o:ole="">
            <v:imagedata r:id="rId474" o:title=""/>
          </v:shape>
          <o:OLEObject Type="Embed" ProgID="Equation.DSMT4" ShapeID="_x0000_i1295" DrawAspect="Content" ObjectID="_1700221941" r:id="rId52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</w:t>
      </w:r>
      <w:r w:rsidRPr="002F5AC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2C4E39C4">
          <v:shape id="_x0000_i1296" type="#_x0000_t75" style="width:10.65pt;height:14.2pt" o:ole="">
            <v:imagedata r:id="rId476" o:title=""/>
          </v:shape>
          <o:OLEObject Type="Embed" ProgID="Equation.DSMT4" ShapeID="_x0000_i1296" DrawAspect="Content" ObjectID="_1700221942" r:id="rId52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le que</w:t>
      </w:r>
      <w:r w:rsidRPr="002F5ACA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820" w:dyaOrig="400" w14:anchorId="500AEB6B">
          <v:shape id="_x0000_i1297" type="#_x0000_t75" style="width:91.25pt;height:19.75pt" o:ole="">
            <v:imagedata r:id="rId478" o:title=""/>
          </v:shape>
          <o:OLEObject Type="Embed" ProgID="Equation.DSMT4" ShapeID="_x0000_i1297" DrawAspect="Content" ObjectID="_1700221943" r:id="rId52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46842DCA" w14:textId="00CD4EB1" w:rsidR="00A5534A" w:rsidRDefault="00A5534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5534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01DFAE56">
          <v:shape id="_x0000_i1298" type="#_x0000_t75" style="width:9.15pt;height:10.15pt" o:ole="">
            <v:imagedata r:id="rId528" o:title=""/>
          </v:shape>
          <o:OLEObject Type="Embed" ProgID="Equation.DSMT4" ShapeID="_x0000_i1298" DrawAspect="Content" ObjectID="_1700221944" r:id="rId52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275201AE">
          <v:shape id="_x0000_i1299" type="#_x0000_t75" style="width:11.65pt;height:15.7pt" o:ole="">
            <v:imagedata r:id="rId530" o:title=""/>
          </v:shape>
          <o:OLEObject Type="Embed" ProgID="Equation.DSMT4" ShapeID="_x0000_i1299" DrawAspect="Content" ObjectID="_1700221945" r:id="rId53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1DD398FB">
          <v:shape id="_x0000_i1300" type="#_x0000_t75" style="width:10.65pt;height:13.2pt" o:ole="">
            <v:imagedata r:id="rId532" o:title=""/>
          </v:shape>
          <o:OLEObject Type="Embed" ProgID="Equation.DSMT4" ShapeID="_x0000_i1300" DrawAspect="Content" ObjectID="_1700221946" r:id="rId53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même sens de variations </w:t>
      </w:r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r w:rsidR="00B457CD" w:rsidRPr="00B457CD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09CFA48E">
          <v:shape id="_x0000_i1401" type="#_x0000_t75" style="width:10.15pt;height:13.2pt" o:ole="">
            <v:imagedata r:id="rId534" o:title=""/>
          </v:shape>
          <o:OLEObject Type="Embed" ProgID="Equation.DSMT4" ShapeID="_x0000_i1401" DrawAspect="Content" ObjectID="_1700221947" r:id="rId535"/>
        </w:object>
      </w:r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B457CD" w:rsidRPr="00B457CD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20" w:dyaOrig="320" w14:anchorId="0D7015CD">
          <v:shape id="_x0000_i1402" type="#_x0000_t75" style="width:25.85pt;height:16.25pt" o:ole="">
            <v:imagedata r:id="rId536" o:title=""/>
          </v:shape>
          <o:OLEObject Type="Embed" ProgID="Equation.DSMT4" ShapeID="_x0000_i1402" DrawAspect="Content" ObjectID="_1700221948" r:id="rId537"/>
        </w:object>
      </w:r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 w:rsidR="00B457CD">
        <w:rPr>
          <w:rFonts w:asciiTheme="majorBidi" w:eastAsiaTheme="minorEastAsia" w:hAnsiTheme="majorBidi" w:cstheme="majorBidi"/>
          <w:sz w:val="26"/>
          <w:szCs w:val="26"/>
        </w:rPr>
        <w:t>respectivement ,</w:t>
      </w:r>
      <w:proofErr w:type="gramEnd"/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alors la fonction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227D6CBD">
          <v:shape id="_x0000_i1301" type="#_x0000_t75" style="width:22.3pt;height:15.7pt" o:ole="">
            <v:imagedata r:id="rId538" o:title=""/>
          </v:shape>
          <o:OLEObject Type="Embed" ProgID="Equation.DSMT4" ShapeID="_x0000_i1301" DrawAspect="Content" ObjectID="_1700221949" r:id="rId53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croissante sur </w:t>
      </w:r>
      <w:r w:rsidRPr="00A5534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5690C13C">
          <v:shape id="_x0000_i1302" type="#_x0000_t75" style="width:10.15pt;height:13.2pt" o:ole="">
            <v:imagedata r:id="rId540" o:title=""/>
          </v:shape>
          <o:OLEObject Type="Embed" ProgID="Equation.DSMT4" ShapeID="_x0000_i1302" DrawAspect="Content" ObjectID="_1700221950" r:id="rId54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05819623" w14:textId="3B007B6A" w:rsidR="00A5534A" w:rsidRDefault="00A5534A" w:rsidP="00A14F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5534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180" w:dyaOrig="200" w14:anchorId="02254BA5">
          <v:shape id="_x0000_i1303" type="#_x0000_t75" style="width:9.15pt;height:10.15pt" o:ole="">
            <v:imagedata r:id="rId542" o:title=""/>
          </v:shape>
          <o:OLEObject Type="Embed" ProgID="Equation.DSMT4" ShapeID="_x0000_i1303" DrawAspect="Content" ObjectID="_1700221951" r:id="rId54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i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96035C4">
          <v:shape id="_x0000_i1304" type="#_x0000_t75" style="width:11.65pt;height:15.7pt" o:ole="">
            <v:imagedata r:id="rId530" o:title=""/>
          </v:shape>
          <o:OLEObject Type="Embed" ProgID="Equation.DSMT4" ShapeID="_x0000_i1304" DrawAspect="Content" ObjectID="_1700221952" r:id="rId54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3AFB7A91">
          <v:shape id="_x0000_i1305" type="#_x0000_t75" style="width:10.65pt;height:13.2pt" o:ole="">
            <v:imagedata r:id="rId532" o:title=""/>
          </v:shape>
          <o:OLEObject Type="Embed" ProgID="Equation.DSMT4" ShapeID="_x0000_i1305" DrawAspect="Content" ObjectID="_1700221953" r:id="rId54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t des sens de variations contraires </w:t>
      </w:r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r w:rsidR="00B457CD" w:rsidRPr="00B457CD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21B30236">
          <v:shape id="_x0000_i1403" type="#_x0000_t75" style="width:10.15pt;height:13.2pt" o:ole="">
            <v:imagedata r:id="rId534" o:title=""/>
          </v:shape>
          <o:OLEObject Type="Embed" ProgID="Equation.DSMT4" ShapeID="_x0000_i1403" DrawAspect="Content" ObjectID="_1700221954" r:id="rId546"/>
        </w:object>
      </w:r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B457CD" w:rsidRPr="00B457CD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20" w:dyaOrig="320" w14:anchorId="6B689A98">
          <v:shape id="_x0000_i1404" type="#_x0000_t75" style="width:25.85pt;height:16.25pt" o:ole="">
            <v:imagedata r:id="rId536" o:title=""/>
          </v:shape>
          <o:OLEObject Type="Embed" ProgID="Equation.DSMT4" ShapeID="_x0000_i1404" DrawAspect="Content" ObjectID="_1700221955" r:id="rId547"/>
        </w:object>
      </w:r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 respectivement</w:t>
      </w:r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alors la fonction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5C99E8C3">
          <v:shape id="_x0000_i1306" type="#_x0000_t75" style="width:22.3pt;height:15.7pt" o:ole="">
            <v:imagedata r:id="rId538" o:title=""/>
          </v:shape>
          <o:OLEObject Type="Embed" ProgID="Equation.DSMT4" ShapeID="_x0000_i1306" DrawAspect="Content" ObjectID="_1700221956" r:id="rId54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st décroissante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sur </w:t>
      </w:r>
      <w:proofErr w:type="gramEnd"/>
      <w:r w:rsidRPr="00A5534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178363BF">
          <v:shape id="_x0000_i1307" type="#_x0000_t75" style="width:10.15pt;height:13.2pt" o:ole="">
            <v:imagedata r:id="rId540" o:title=""/>
          </v:shape>
          <o:OLEObject Type="Embed" ProgID="Equation.DSMT4" ShapeID="_x0000_i1307" DrawAspect="Content" ObjectID="_1700221957" r:id="rId54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C6F7306" w14:textId="77777777" w:rsidR="00B457CD" w:rsidRPr="00EC4E6B" w:rsidRDefault="00B457CD" w:rsidP="00B457CD">
      <w:pPr>
        <w:ind w:left="142"/>
        <w:rPr>
          <w:rFonts w:asciiTheme="majorBidi" w:hAnsiTheme="majorBidi" w:cstheme="majorBidi"/>
          <w:sz w:val="26"/>
          <w:szCs w:val="26"/>
        </w:rPr>
      </w:pPr>
      <w:r w:rsidRPr="00EC4E6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A9C83F2" w14:textId="77777777" w:rsidR="00B457CD" w:rsidRDefault="00B457CD" w:rsidP="00B45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our étudier la monotonie de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0" w:dyaOrig="320" w14:anchorId="6C44D215">
          <v:shape id="_x0000_i1406" type="#_x0000_t75" style="width:22.3pt;height:15.7pt" o:ole="">
            <v:imagedata r:id="rId538" o:title=""/>
          </v:shape>
          <o:OLEObject Type="Embed" ProgID="Equation.DSMT4" ShapeID="_x0000_i1406" DrawAspect="Content" ObjectID="_1700221958" r:id="rId55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sur un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intervalle </w:t>
      </w:r>
      <w:r w:rsidRPr="0022662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273C50BD">
          <v:shape id="_x0000_i1407" type="#_x0000_t75" style="width:10.15pt;height:13.2pt" o:ole="">
            <v:imagedata r:id="rId551" o:title=""/>
          </v:shape>
          <o:OLEObject Type="Embed" ProgID="Equation.DSMT4" ShapeID="_x0000_i1407" DrawAspect="Content" ObjectID="_1700221959" r:id="rId55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, on étudier la monotonie de </w:t>
      </w:r>
      <w:r w:rsidRPr="0022662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FF225B8">
          <v:shape id="_x0000_i1408" type="#_x0000_t75" style="width:11.65pt;height:15.7pt" o:ole="">
            <v:imagedata r:id="rId553" o:title=""/>
          </v:shape>
          <o:OLEObject Type="Embed" ProgID="Equation.DSMT4" ShapeID="_x0000_i1408" DrawAspect="Content" ObjectID="_1700221960" r:id="rId55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22662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00" w:dyaOrig="260" w14:anchorId="179DF37D">
          <v:shape id="_x0000_i1409" type="#_x0000_t75" style="width:10.15pt;height:13.2pt" o:ole="">
            <v:imagedata r:id="rId555" o:title=""/>
          </v:shape>
          <o:OLEObject Type="Embed" ProgID="Equation.DSMT4" ShapeID="_x0000_i1409" DrawAspect="Content" ObjectID="_1700221961" r:id="rId55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uis on étudie la monotonie de </w:t>
      </w:r>
      <w:r w:rsidRPr="0022662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2192CE9D">
          <v:shape id="_x0000_i1410" type="#_x0000_t75" style="width:10.65pt;height:13.2pt" o:ole="">
            <v:imagedata r:id="rId557" o:title=""/>
          </v:shape>
          <o:OLEObject Type="Embed" ProgID="Equation.DSMT4" ShapeID="_x0000_i1410" DrawAspect="Content" ObjectID="_1700221962" r:id="rId55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>
        <w:rPr>
          <w:rFonts w:asciiTheme="majorBidi" w:eastAsiaTheme="minorEastAsia" w:hAnsiTheme="majorBidi" w:cstheme="majorBidi"/>
          <w:sz w:val="26"/>
          <w:szCs w:val="26"/>
        </w:rPr>
        <w:t>sur</w:t>
      </w:r>
      <w:proofErr w:type="spellEnd"/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22662A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960" w:dyaOrig="400" w14:anchorId="180D2C76">
          <v:shape id="_x0000_i1411" type="#_x0000_t75" style="width:48.15pt;height:19.75pt" o:ole="">
            <v:imagedata r:id="rId559" o:title=""/>
          </v:shape>
          <o:OLEObject Type="Embed" ProgID="Equation.DSMT4" ShapeID="_x0000_i1411" DrawAspect="Content" ObjectID="_1700221963" r:id="rId5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43B5580A" w14:textId="137FA532" w:rsidR="00A5534A" w:rsidRDefault="00A5534A" w:rsidP="00A5534A">
      <w:pPr>
        <w:ind w:left="142"/>
        <w:rPr>
          <w:rFonts w:asciiTheme="majorBidi" w:hAnsiTheme="majorBidi" w:cstheme="majorBidi"/>
          <w:sz w:val="26"/>
          <w:szCs w:val="26"/>
        </w:rPr>
      </w:pPr>
      <w:r w:rsidRPr="00A5534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A14F1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A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46C952A" w14:textId="0EF036A9" w:rsidR="00A5534A" w:rsidRDefault="00A5534A" w:rsidP="00A5534A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A5534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806C63A">
          <v:shape id="_x0000_i1308" type="#_x0000_t75" style="width:11.65pt;height:15.7pt" o:ole="">
            <v:imagedata r:id="rId561" o:title=""/>
          </v:shape>
          <o:OLEObject Type="Embed" ProgID="Equation.DSMT4" ShapeID="_x0000_i1308" DrawAspect="Content" ObjectID="_1700221964" r:id="rId562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A5534A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62A2F039">
          <v:shape id="_x0000_i1309" type="#_x0000_t75" style="width:10.65pt;height:13.2pt" o:ole="">
            <v:imagedata r:id="rId563" o:title=""/>
          </v:shape>
          <o:OLEObject Type="Embed" ProgID="Equation.DSMT4" ShapeID="_x0000_i1309" DrawAspect="Content" ObjectID="_1700221965" r:id="rId564"/>
        </w:object>
      </w:r>
      <w:r>
        <w:rPr>
          <w:rFonts w:asciiTheme="majorBidi" w:hAnsiTheme="majorBidi" w:cstheme="majorBidi"/>
          <w:sz w:val="26"/>
          <w:szCs w:val="26"/>
        </w:rPr>
        <w:t xml:space="preserve"> deux fonctions telles que </w:t>
      </w:r>
      <w:r w:rsidRPr="00A5534A">
        <w:rPr>
          <w:rFonts w:asciiTheme="majorBidi" w:hAnsiTheme="majorBidi" w:cstheme="majorBidi"/>
          <w:position w:val="-10"/>
          <w:sz w:val="26"/>
          <w:szCs w:val="26"/>
        </w:rPr>
        <w:object w:dxaOrig="1180" w:dyaOrig="320" w14:anchorId="710612AC">
          <v:shape id="_x0000_i1310" type="#_x0000_t75" style="width:58.8pt;height:15.7pt" o:ole="">
            <v:imagedata r:id="rId565" o:title=""/>
          </v:shape>
          <o:OLEObject Type="Embed" ProgID="Equation.DSMT4" ShapeID="_x0000_i1310" DrawAspect="Content" ObjectID="_1700221966" r:id="rId56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A5534A">
        <w:rPr>
          <w:rFonts w:asciiTheme="majorBidi" w:hAnsiTheme="majorBidi" w:cstheme="majorBidi"/>
          <w:position w:val="-10"/>
          <w:sz w:val="26"/>
          <w:szCs w:val="26"/>
        </w:rPr>
        <w:object w:dxaOrig="1060" w:dyaOrig="380" w14:anchorId="61339CFC">
          <v:shape id="_x0000_i1311" type="#_x0000_t75" style="width:52.75pt;height:19.25pt" o:ole="">
            <v:imagedata r:id="rId567" o:title=""/>
          </v:shape>
          <o:OLEObject Type="Embed" ProgID="Equation.DSMT4" ShapeID="_x0000_i1311" DrawAspect="Content" ObjectID="_1700221967" r:id="rId568"/>
        </w:object>
      </w:r>
      <w:r>
        <w:rPr>
          <w:rFonts w:asciiTheme="majorBidi" w:hAnsiTheme="majorBidi" w:cstheme="majorBidi"/>
          <w:sz w:val="26"/>
          <w:szCs w:val="26"/>
        </w:rPr>
        <w:t xml:space="preserve">  </w:t>
      </w:r>
    </w:p>
    <w:p w14:paraId="306D9E81" w14:textId="7B055349" w:rsidR="00A5534A" w:rsidRPr="00A5534A" w:rsidRDefault="00A5534A" w:rsidP="00A5534A">
      <w:pPr>
        <w:pStyle w:val="Paragraphedeliste"/>
        <w:numPr>
          <w:ilvl w:val="0"/>
          <w:numId w:val="2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</w:t>
      </w:r>
      <w:r w:rsidRPr="00C24DD6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340" w:dyaOrig="380" w14:anchorId="1F094C35">
          <v:shape id="_x0000_i1312" type="#_x0000_t75" style="width:17.25pt;height:19.25pt" o:ole="">
            <v:imagedata r:id="rId569" o:title=""/>
          </v:shape>
          <o:OLEObject Type="Embed" ProgID="Equation.DSMT4" ShapeID="_x0000_i1312" DrawAspect="Content" ObjectID="_1700221968" r:id="rId5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A5534A">
        <w:rPr>
          <w:position w:val="-14"/>
        </w:rPr>
        <w:object w:dxaOrig="340" w:dyaOrig="380" w14:anchorId="346B8E67">
          <v:shape id="_x0000_i1313" type="#_x0000_t75" style="width:17.25pt;height:19.25pt" o:ole="">
            <v:imagedata r:id="rId571" o:title=""/>
          </v:shape>
          <o:OLEObject Type="Embed" ProgID="Equation.DSMT4" ShapeID="_x0000_i1313" DrawAspect="Content" ObjectID="_1700221969" r:id="rId57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65902E5" w14:textId="0FAF7AC4" w:rsidR="00A5534A" w:rsidRPr="00A5534A" w:rsidRDefault="00A5534A" w:rsidP="00A5534A">
      <w:pPr>
        <w:pStyle w:val="Paragraphedeliste"/>
        <w:numPr>
          <w:ilvl w:val="0"/>
          <w:numId w:val="2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Pr="00A5534A">
        <w:rPr>
          <w:position w:val="-12"/>
        </w:rPr>
        <w:object w:dxaOrig="320" w:dyaOrig="360" w14:anchorId="567452CE">
          <v:shape id="_x0000_i1314" type="#_x0000_t75" style="width:15.7pt;height:18.25pt" o:ole="">
            <v:imagedata r:id="rId573" o:title=""/>
          </v:shape>
          <o:OLEObject Type="Embed" ProgID="Equation.DSMT4" ShapeID="_x0000_i1314" DrawAspect="Content" ObjectID="_1700221970" r:id="rId574"/>
        </w:object>
      </w:r>
      <w:r w:rsidRPr="00A5534A">
        <w:rPr>
          <w:rFonts w:asciiTheme="majorBidi" w:hAnsiTheme="majorBidi" w:cstheme="majorBidi"/>
          <w:sz w:val="26"/>
          <w:szCs w:val="26"/>
        </w:rPr>
        <w:t>telle 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A5534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820" w:dyaOrig="320" w14:anchorId="0317719A">
          <v:shape id="_x0000_i1315" type="#_x0000_t75" style="width:40.55pt;height:15.7pt" o:ole="">
            <v:imagedata r:id="rId575" o:title=""/>
          </v:shape>
          <o:OLEObject Type="Embed" ProgID="Equation.DSMT4" ShapeID="_x0000_i1315" DrawAspect="Content" ObjectID="_1700221971" r:id="rId576"/>
        </w:object>
      </w:r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 et calculer </w:t>
      </w:r>
      <w:r w:rsidR="00B457CD" w:rsidRPr="00B457CD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1240" w:dyaOrig="440" w14:anchorId="3D8EA036">
          <v:shape id="_x0000_i1405" type="#_x0000_t75" style="width:61.85pt;height:21.8pt" o:ole="">
            <v:imagedata r:id="rId577" o:title=""/>
          </v:shape>
          <o:OLEObject Type="Embed" ProgID="Equation.DSMT4" ShapeID="_x0000_i1405" DrawAspect="Content" ObjectID="_1700221972" r:id="rId578"/>
        </w:object>
      </w:r>
      <w:r w:rsidR="00B457CD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8A27F2E" w14:textId="11B22398" w:rsidR="00A5534A" w:rsidRPr="00EC4E6B" w:rsidRDefault="00A5534A" w:rsidP="00A14F1F">
      <w:pPr>
        <w:pStyle w:val="Paragraphedeliste"/>
        <w:numPr>
          <w:ilvl w:val="0"/>
          <w:numId w:val="22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Etudier la monotonie de la fonction </w:t>
      </w:r>
      <w:r w:rsidRPr="00A5534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4B9E385B">
          <v:shape id="_x0000_i1316" type="#_x0000_t75" style="width:10.15pt;height:14.2pt" o:ole="">
            <v:imagedata r:id="rId579" o:title=""/>
          </v:shape>
          <o:OLEObject Type="Embed" ProgID="Equation.DSMT4" ShapeID="_x0000_i1316" DrawAspect="Content" ObjectID="_1700221973" r:id="rId58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Pr="00A5534A">
        <w:rPr>
          <w:position w:val="-12"/>
        </w:rPr>
        <w:object w:dxaOrig="320" w:dyaOrig="360" w14:anchorId="7AEAF5DB">
          <v:shape id="_x0000_i1317" type="#_x0000_t75" style="width:15.7pt;height:18.25pt" o:ole="">
            <v:imagedata r:id="rId573" o:title=""/>
          </v:shape>
          <o:OLEObject Type="Embed" ProgID="Equation.DSMT4" ShapeID="_x0000_i1317" DrawAspect="Content" ObjectID="_1700221974" r:id="rId581"/>
        </w:object>
      </w:r>
    </w:p>
    <w:p w14:paraId="5428546F" w14:textId="003841B3" w:rsidR="00A5534A" w:rsidRPr="003714AD" w:rsidRDefault="0022662A" w:rsidP="003714AD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714AD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eprésentation graphique des </w:t>
      </w:r>
      <w:proofErr w:type="gramStart"/>
      <w:r w:rsidRPr="003714AD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nction</w:t>
      </w:r>
      <w:proofErr w:type="gramEnd"/>
      <w:r w:rsidRPr="003714AD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714AD" w:rsidRPr="003714AD">
        <w:rPr>
          <w:rFonts w:asciiTheme="majorBidi" w:hAnsiTheme="majorBidi" w:cstheme="majorBidi"/>
          <w:b/>
          <w:bCs/>
          <w:i/>
          <w:iCs/>
          <w:color w:val="FF0000"/>
          <w:position w:val="-8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200" w:dyaOrig="360" w14:anchorId="5C0251D2">
          <v:shape id="_x0000_i1318" type="#_x0000_t75" style="width:60.35pt;height:18.25pt" o:ole="">
            <v:imagedata r:id="rId582" o:title=""/>
          </v:shape>
          <o:OLEObject Type="Embed" ProgID="Equation.DSMT4" ShapeID="_x0000_i1318" DrawAspect="Content" ObjectID="_1700221975" r:id="rId583"/>
        </w:object>
      </w:r>
      <w:r w:rsidRPr="003714AD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et </w:t>
      </w:r>
      <w:r w:rsidR="003714AD" w:rsidRPr="003714AD">
        <w:rPr>
          <w:rFonts w:asciiTheme="majorBidi" w:hAnsiTheme="majorBidi" w:cstheme="majorBidi"/>
          <w:b/>
          <w:bCs/>
          <w:i/>
          <w:iCs/>
          <w:color w:val="FF0000"/>
          <w:position w:val="-6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840" w:dyaOrig="320" w14:anchorId="4978A4F2">
          <v:shape id="_x0000_i1319" type="#_x0000_t75" style="width:42.1pt;height:15.7pt" o:ole="">
            <v:imagedata r:id="rId584" o:title=""/>
          </v:shape>
          <o:OLEObject Type="Embed" ProgID="Equation.DSMT4" ShapeID="_x0000_i1319" DrawAspect="Content" ObjectID="_1700221976" r:id="rId585"/>
        </w:object>
      </w:r>
    </w:p>
    <w:p w14:paraId="526AD635" w14:textId="4674F145" w:rsidR="0022662A" w:rsidRPr="003714AD" w:rsidRDefault="0022662A" w:rsidP="003714AD">
      <w:pPr>
        <w:pStyle w:val="Paragraphedeliste"/>
        <w:numPr>
          <w:ilvl w:val="0"/>
          <w:numId w:val="23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714AD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a représentation graphique de la fonction </w:t>
      </w:r>
      <w:r w:rsidRPr="003714AD">
        <w:rPr>
          <w:rFonts w:asciiTheme="majorBidi" w:hAnsiTheme="majorBidi" w:cstheme="majorBidi"/>
          <w:b/>
          <w:bCs/>
          <w:i/>
          <w:iCs/>
          <w:color w:val="000000" w:themeColor="text1"/>
          <w:position w:val="-6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840" w:dyaOrig="320" w14:anchorId="5633474E">
          <v:shape id="_x0000_i1320" type="#_x0000_t75" style="width:42.1pt;height:15.7pt" o:ole="">
            <v:imagedata r:id="rId586" o:title=""/>
          </v:shape>
          <o:OLEObject Type="Embed" ProgID="Equation.DSMT4" ShapeID="_x0000_i1320" DrawAspect="Content" ObjectID="_1700221977" r:id="rId587"/>
        </w:object>
      </w:r>
      <w:r w:rsidRPr="003714AD">
        <w:rPr>
          <w:rFonts w:asciiTheme="majorBidi" w:hAnsiTheme="majorBidi" w:cstheme="majorBidi"/>
          <w:b/>
          <w:bCs/>
          <w:i/>
          <w:iCs/>
          <w:color w:val="000000" w:themeColor="text1"/>
          <w:position w:val="-1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740" w:dyaOrig="400" w14:anchorId="5C9066E7">
          <v:shape id="_x0000_i1321" type="#_x0000_t75" style="width:37pt;height:19.75pt" o:ole="">
            <v:imagedata r:id="rId588" o:title=""/>
          </v:shape>
          <o:OLEObject Type="Embed" ProgID="Equation.DSMT4" ShapeID="_x0000_i1321" DrawAspect="Content" ObjectID="_1700221978" r:id="rId589"/>
        </w:object>
      </w:r>
    </w:p>
    <w:p w14:paraId="7CBFA9B0" w14:textId="18D44491" w:rsidR="0022662A" w:rsidRDefault="0022662A" w:rsidP="00A14F1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</w:t>
      </w:r>
      <w:r w:rsidRPr="0022662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A7B1B18">
          <v:shape id="_x0000_i1322" type="#_x0000_t75" style="width:11.65pt;height:15.7pt" o:ole="">
            <v:imagedata r:id="rId590" o:title=""/>
          </v:shape>
          <o:OLEObject Type="Embed" ProgID="Equation.DSMT4" ShapeID="_x0000_i1322" DrawAspect="Content" ObjectID="_1700221979" r:id="rId591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sur </w:t>
      </w:r>
      <w:r w:rsidRPr="0022662A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6C9DBC50">
          <v:shape id="_x0000_i1323" type="#_x0000_t75" style="width:13.2pt;height:13.2pt" o:ole="">
            <v:imagedata r:id="rId592" o:title=""/>
          </v:shape>
          <o:OLEObject Type="Embed" ProgID="Equation.DSMT4" ShapeID="_x0000_i1323" DrawAspect="Content" ObjectID="_1700221980" r:id="rId593"/>
        </w:object>
      </w:r>
      <w:r>
        <w:rPr>
          <w:rFonts w:asciiTheme="majorBidi" w:hAnsiTheme="majorBidi" w:cstheme="majorBidi"/>
          <w:sz w:val="26"/>
          <w:szCs w:val="26"/>
        </w:rPr>
        <w:t xml:space="preserve">  par </w:t>
      </w:r>
      <w:r w:rsidRPr="0022662A">
        <w:rPr>
          <w:rFonts w:asciiTheme="majorBidi" w:hAnsiTheme="majorBidi" w:cstheme="majorBidi"/>
          <w:position w:val="-10"/>
          <w:sz w:val="26"/>
          <w:szCs w:val="26"/>
        </w:rPr>
        <w:object w:dxaOrig="1080" w:dyaOrig="360" w14:anchorId="65D84956">
          <v:shape id="_x0000_i1324" type="#_x0000_t75" style="width:53.75pt;height:18.25pt" o:ole="">
            <v:imagedata r:id="rId594" o:title=""/>
          </v:shape>
          <o:OLEObject Type="Embed" ProgID="Equation.DSMT4" ShapeID="_x0000_i1324" DrawAspect="Content" ObjectID="_1700221981" r:id="rId59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22662A">
        <w:rPr>
          <w:rFonts w:asciiTheme="majorBidi" w:hAnsiTheme="majorBidi" w:cstheme="majorBidi"/>
          <w:position w:val="-14"/>
          <w:sz w:val="26"/>
          <w:szCs w:val="26"/>
        </w:rPr>
        <w:object w:dxaOrig="740" w:dyaOrig="400" w14:anchorId="5CF408FF">
          <v:shape id="_x0000_i1325" type="#_x0000_t75" style="width:37pt;height:19.75pt" o:ole="">
            <v:imagedata r:id="rId588" o:title=""/>
          </v:shape>
          <o:OLEObject Type="Embed" ProgID="Equation.DSMT4" ShapeID="_x0000_i1325" DrawAspect="Content" ObjectID="_1700221982" r:id="rId59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22662A">
        <w:rPr>
          <w:rFonts w:asciiTheme="majorBidi" w:hAnsiTheme="majorBidi" w:cstheme="majorBidi"/>
          <w:position w:val="-16"/>
          <w:sz w:val="26"/>
          <w:szCs w:val="26"/>
        </w:rPr>
        <w:object w:dxaOrig="540" w:dyaOrig="440" w14:anchorId="41F80BB0">
          <v:shape id="_x0000_i1326" type="#_x0000_t75" style="width:27.4pt;height:22.3pt" o:ole="">
            <v:imagedata r:id="rId597" o:title=""/>
          </v:shape>
          <o:OLEObject Type="Embed" ProgID="Equation.DSMT4" ShapeID="_x0000_i1326" DrawAspect="Content" ObjectID="_1700221983" r:id="rId598"/>
        </w:object>
      </w:r>
      <w:r>
        <w:rPr>
          <w:rFonts w:asciiTheme="majorBidi" w:hAnsiTheme="majorBidi" w:cstheme="majorBidi"/>
          <w:sz w:val="26"/>
          <w:szCs w:val="26"/>
        </w:rPr>
        <w:t xml:space="preserve"> sa courbe dans le repèr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orthonormé </w:t>
      </w:r>
      <w:r w:rsidRPr="0022662A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30100CA4">
          <v:shape id="_x0000_i1327" type="#_x0000_t75" style="width:40.05pt;height:23.85pt" o:ole="">
            <v:imagedata r:id="rId599" o:title=""/>
          </v:shape>
          <o:OLEObject Type="Embed" ProgID="Equation.DSMT4" ShapeID="_x0000_i1327" DrawAspect="Content" ObjectID="_1700221984" r:id="rId600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225724ED" w14:textId="13577CE5" w:rsidR="0022662A" w:rsidRPr="003A0478" w:rsidRDefault="003714AD" w:rsidP="003714AD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*P</w:t>
      </w:r>
      <w:r w:rsidR="0022662A"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rité 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e la fonction 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position w:val="-10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40" w:dyaOrig="320" w14:anchorId="733D6FD3">
          <v:shape id="_x0000_i1328" type="#_x0000_t75" style="width:11.65pt;height:15.7pt" o:ole="">
            <v:imagedata r:id="rId601" o:title=""/>
          </v:shape>
          <o:OLEObject Type="Embed" ProgID="Equation.DSMT4" ShapeID="_x0000_i1328" DrawAspect="Content" ObjectID="_1700221985" r:id="rId602"/>
        </w:object>
      </w:r>
      <w:r w:rsidRPr="003A0478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1E5F1444" w14:textId="5FC6103F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3714AD">
        <w:rPr>
          <w:rFonts w:asciiTheme="majorBidi" w:hAnsiTheme="majorBidi" w:cstheme="majorBidi"/>
          <w:position w:val="-14"/>
          <w:sz w:val="26"/>
          <w:szCs w:val="26"/>
        </w:rPr>
        <w:object w:dxaOrig="940" w:dyaOrig="400" w14:anchorId="644529C4">
          <v:shape id="_x0000_i1329" type="#_x0000_t75" style="width:47.15pt;height:19.75pt" o:ole="">
            <v:imagedata r:id="rId603" o:title=""/>
          </v:shape>
          <o:OLEObject Type="Embed" ProgID="Equation.DSMT4" ShapeID="_x0000_i1329" DrawAspect="Content" ObjectID="_1700221986" r:id="rId604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3714AD">
        <w:rPr>
          <w:rFonts w:asciiTheme="majorBidi" w:hAnsiTheme="majorBidi" w:cstheme="majorBidi"/>
          <w:position w:val="-6"/>
          <w:sz w:val="26"/>
          <w:szCs w:val="26"/>
        </w:rPr>
        <w:object w:dxaOrig="740" w:dyaOrig="279" w14:anchorId="4761F60B">
          <v:shape id="_x0000_i1330" type="#_x0000_t75" style="width:37pt;height:14.2pt" o:ole="">
            <v:imagedata r:id="rId605" o:title=""/>
          </v:shape>
          <o:OLEObject Type="Embed" ProgID="Equation.DSMT4" ShapeID="_x0000_i1330" DrawAspect="Content" ObjectID="_1700221987" r:id="rId60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714AD">
        <w:rPr>
          <w:rFonts w:asciiTheme="majorBidi" w:hAnsiTheme="majorBidi" w:cstheme="majorBidi"/>
          <w:position w:val="-14"/>
          <w:sz w:val="26"/>
          <w:szCs w:val="26"/>
        </w:rPr>
        <w:object w:dxaOrig="3159" w:dyaOrig="440" w14:anchorId="1FB0446B">
          <v:shape id="_x0000_i1331" type="#_x0000_t75" style="width:158.2pt;height:22.3pt" o:ole="">
            <v:imagedata r:id="rId607" o:title=""/>
          </v:shape>
          <o:OLEObject Type="Embed" ProgID="Equation.DSMT4" ShapeID="_x0000_i1331" DrawAspect="Content" ObjectID="_1700221988" r:id="rId60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9F245FC" w14:textId="77777777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76B263F">
          <v:shape id="_x0000_i1332" type="#_x0000_t75" style="width:11.65pt;height:15.7pt" o:ole="">
            <v:imagedata r:id="rId601" o:title=""/>
          </v:shape>
          <o:OLEObject Type="Embed" ProgID="Equation.DSMT4" ShapeID="_x0000_i1332" DrawAspect="Content" ObjectID="_1700221989" r:id="rId609"/>
        </w:object>
      </w:r>
      <w:r>
        <w:rPr>
          <w:rFonts w:asciiTheme="majorBidi" w:hAnsiTheme="majorBidi" w:cstheme="majorBidi"/>
          <w:sz w:val="26"/>
          <w:szCs w:val="26"/>
        </w:rPr>
        <w:t>est une fonction impaire.</w:t>
      </w:r>
    </w:p>
    <w:p w14:paraId="4C6A17CE" w14:textId="07B182E3" w:rsidR="003714AD" w:rsidRPr="003A0478" w:rsidRDefault="003714AD" w:rsidP="003714AD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*Variations de 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position w:val="-10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40" w:dyaOrig="320" w14:anchorId="43D115DB">
          <v:shape id="_x0000_i1333" type="#_x0000_t75" style="width:11.65pt;height:15.7pt" o:ole="">
            <v:imagedata r:id="rId601" o:title=""/>
          </v:shape>
          <o:OLEObject Type="Embed" ProgID="Equation.DSMT4" ShapeID="_x0000_i1333" DrawAspect="Content" ObjectID="_1700221990" r:id="rId610"/>
        </w:object>
      </w:r>
    </w:p>
    <w:p w14:paraId="06877660" w14:textId="52A4CE04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r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6FE776C">
          <v:shape id="_x0000_i1334" type="#_x0000_t75" style="width:11.65pt;height:15.7pt" o:ole="">
            <v:imagedata r:id="rId601" o:title=""/>
          </v:shape>
          <o:OLEObject Type="Embed" ProgID="Equation.DSMT4" ShapeID="_x0000_i1334" DrawAspect="Content" ObjectID="_1700221991" r:id="rId611"/>
        </w:object>
      </w:r>
      <w:r>
        <w:rPr>
          <w:rFonts w:asciiTheme="majorBidi" w:hAnsiTheme="majorBidi" w:cstheme="majorBidi"/>
          <w:sz w:val="26"/>
          <w:szCs w:val="26"/>
        </w:rPr>
        <w:t xml:space="preserve">est une fonction impaire, alors il suffit de l’étudier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0B38364A">
          <v:shape id="_x0000_i1335" type="#_x0000_t75" style="width:17.25pt;height:14.7pt" o:ole="">
            <v:imagedata r:id="rId612" o:title=""/>
          </v:shape>
          <o:OLEObject Type="Embed" ProgID="Equation.DSMT4" ShapeID="_x0000_i1335" DrawAspect="Content" ObjectID="_1700221992" r:id="rId61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E50E05C" w14:textId="4B4F0CA0" w:rsidR="003714AD" w:rsidRDefault="003714AD" w:rsidP="003714AD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186BE0">
        <w:rPr>
          <w:rFonts w:asciiTheme="majorBidi" w:hAnsiTheme="majorBidi" w:cstheme="majorBidi"/>
          <w:b/>
          <w:bCs/>
          <w:i/>
          <w:iCs/>
          <w:position w:val="-4"/>
          <w:sz w:val="26"/>
          <w:szCs w:val="26"/>
        </w:rPr>
        <w:object w:dxaOrig="180" w:dyaOrig="220" w14:anchorId="27CB6F8F">
          <v:shape id="_x0000_i1336" type="#_x0000_t75" style="width:9.15pt;height:10.65pt" o:ole="">
            <v:imagedata r:id="rId614" o:title=""/>
          </v:shape>
          <o:OLEObject Type="Embed" ProgID="Equation.DSMT4" ShapeID="_x0000_i1336" DrawAspect="Content" ObjectID="_1700221993" r:id="rId615"/>
        </w:object>
      </w:r>
      <w: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  <w:r w:rsidRPr="003714A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Si </w:t>
      </w:r>
      <w:r w:rsidRPr="003714AD"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u w:val="single"/>
        </w:rPr>
        <w:object w:dxaOrig="560" w:dyaOrig="279" w14:anchorId="7A9A69D6">
          <v:shape id="_x0000_i1337" type="#_x0000_t75" style="width:27.9pt;height:14.2pt" o:ole="">
            <v:imagedata r:id="rId616" o:title=""/>
          </v:shape>
          <o:OLEObject Type="Embed" ProgID="Equation.DSMT4" ShapeID="_x0000_i1337" DrawAspect="Content" ObjectID="_1700221994" r:id="rId617"/>
        </w:object>
      </w:r>
      <w:r w:rsidRPr="003714A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2A445D8" w14:textId="27D57457" w:rsidR="00E91EB9" w:rsidRP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3714AD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31842A3">
          <v:shape id="_x0000_i1338" type="#_x0000_t75" style="width:10.15pt;height:10.65pt" o:ole="">
            <v:imagedata r:id="rId618" o:title=""/>
          </v:shape>
          <o:OLEObject Type="Embed" ProgID="Equation.DSMT4" ShapeID="_x0000_i1338" DrawAspect="Content" ObjectID="_1700221995" r:id="rId619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34C158E2">
          <v:shape id="_x0000_i1339" type="#_x0000_t75" style="width:10.65pt;height:13.2pt" o:ole="">
            <v:imagedata r:id="rId620" o:title=""/>
          </v:shape>
          <o:OLEObject Type="Embed" ProgID="Equation.DSMT4" ShapeID="_x0000_i1339" DrawAspect="Content" ObjectID="_1700221996" r:id="rId621"/>
        </w:object>
      </w:r>
      <w:r>
        <w:rPr>
          <w:rFonts w:asciiTheme="majorBidi" w:hAnsiTheme="majorBidi" w:cstheme="majorBidi"/>
          <w:sz w:val="26"/>
          <w:szCs w:val="26"/>
        </w:rPr>
        <w:t xml:space="preserve"> dans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787B9EA1">
          <v:shape id="_x0000_i1340" type="#_x0000_t75" style="width:17.25pt;height:14.7pt" o:ole="">
            <v:imagedata r:id="rId612" o:title=""/>
          </v:shape>
          <o:OLEObject Type="Embed" ProgID="Equation.DSMT4" ShapeID="_x0000_i1340" DrawAspect="Content" ObjectID="_1700221997" r:id="rId622"/>
        </w:object>
      </w:r>
      <w:r>
        <w:rPr>
          <w:rFonts w:asciiTheme="majorBidi" w:hAnsiTheme="majorBidi" w:cstheme="majorBidi"/>
          <w:sz w:val="26"/>
          <w:szCs w:val="26"/>
        </w:rPr>
        <w:t xml:space="preserve">tels que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580" w:dyaOrig="260" w14:anchorId="39818019">
          <v:shape id="_x0000_i1341" type="#_x0000_t75" style="width:28.9pt;height:13.2pt" o:ole="">
            <v:imagedata r:id="rId623" o:title=""/>
          </v:shape>
          <o:OLEObject Type="Embed" ProgID="Equation.DSMT4" ShapeID="_x0000_i1341" DrawAspect="Content" ObjectID="_1700221998" r:id="rId62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215CC78" w14:textId="3B7CB186" w:rsidR="003714AD" w:rsidRDefault="0003783E" w:rsidP="003714AD">
      <w:pPr>
        <w:ind w:left="142"/>
        <w:rPr>
          <w:rFonts w:asciiTheme="majorBidi" w:hAnsiTheme="majorBidi" w:cstheme="majorBidi"/>
          <w:sz w:val="26"/>
          <w:szCs w:val="26"/>
        </w:rPr>
      </w:pP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4340" w:dyaOrig="360" w14:anchorId="7B27B7A9">
          <v:shape id="_x0000_i1342" type="#_x0000_t75" style="width:217.5pt;height:18.25pt" o:ole="">
            <v:imagedata r:id="rId625" o:title=""/>
          </v:shape>
          <o:OLEObject Type="Embed" ProgID="Equation.DSMT4" ShapeID="_x0000_i1342" DrawAspect="Content" ObjectID="_1700221999" r:id="rId626"/>
        </w:object>
      </w:r>
      <w:r w:rsidR="003714AD">
        <w:rPr>
          <w:rFonts w:asciiTheme="majorBidi" w:hAnsiTheme="majorBidi" w:cstheme="majorBidi"/>
          <w:sz w:val="26"/>
          <w:szCs w:val="26"/>
        </w:rPr>
        <w:t xml:space="preserve"> </w:t>
      </w:r>
    </w:p>
    <w:p w14:paraId="6B3A73FF" w14:textId="510285F9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4FFF649">
          <v:shape id="_x0000_i1343" type="#_x0000_t75" style="width:11.65pt;height:15.7pt" o:ole="">
            <v:imagedata r:id="rId627" o:title=""/>
          </v:shape>
          <o:OLEObject Type="Embed" ProgID="Equation.DSMT4" ShapeID="_x0000_i1343" DrawAspect="Content" ObjectID="_1700222000" r:id="rId628"/>
        </w:object>
      </w:r>
      <w:r>
        <w:rPr>
          <w:rFonts w:asciiTheme="majorBidi" w:hAnsiTheme="majorBidi" w:cstheme="majorBidi"/>
          <w:sz w:val="26"/>
          <w:szCs w:val="26"/>
        </w:rPr>
        <w:t xml:space="preserve"> est croissante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5D4ADB19">
          <v:shape id="_x0000_i1344" type="#_x0000_t75" style="width:17.25pt;height:14.7pt" o:ole="">
            <v:imagedata r:id="rId612" o:title=""/>
          </v:shape>
          <o:OLEObject Type="Embed" ProgID="Equation.DSMT4" ShapeID="_x0000_i1344" DrawAspect="Content" ObjectID="_1700222001" r:id="rId629"/>
        </w:object>
      </w:r>
    </w:p>
    <w:p w14:paraId="68DA7BE5" w14:textId="3717E281" w:rsidR="003714AD" w:rsidRDefault="003714AD" w:rsidP="003714A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r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403C910">
          <v:shape id="_x0000_i1345" type="#_x0000_t75" style="width:11.65pt;height:15.7pt" o:ole="">
            <v:imagedata r:id="rId601" o:title=""/>
          </v:shape>
          <o:OLEObject Type="Embed" ProgID="Equation.DSMT4" ShapeID="_x0000_i1345" DrawAspect="Content" ObjectID="_1700222002" r:id="rId630"/>
        </w:object>
      </w:r>
      <w:r>
        <w:rPr>
          <w:rFonts w:asciiTheme="majorBidi" w:hAnsiTheme="majorBidi" w:cstheme="majorBidi"/>
          <w:sz w:val="26"/>
          <w:szCs w:val="26"/>
        </w:rPr>
        <w:t xml:space="preserve">est une fonction impaire, alors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9993315">
          <v:shape id="_x0000_i1346" type="#_x0000_t75" style="width:11.65pt;height:15.7pt" o:ole="">
            <v:imagedata r:id="rId631" o:title=""/>
          </v:shape>
          <o:OLEObject Type="Embed" ProgID="Equation.DSMT4" ShapeID="_x0000_i1346" DrawAspect="Content" ObjectID="_1700222003" r:id="rId632"/>
        </w:object>
      </w:r>
      <w:r>
        <w:rPr>
          <w:rFonts w:asciiTheme="majorBidi" w:hAnsiTheme="majorBidi" w:cstheme="majorBidi"/>
          <w:sz w:val="26"/>
          <w:szCs w:val="26"/>
        </w:rPr>
        <w:t xml:space="preserve"> est croissante aussi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0B8F5320">
          <v:shape id="_x0000_i1347" type="#_x0000_t75" style="width:17.25pt;height:14.7pt" o:ole="">
            <v:imagedata r:id="rId633" o:title=""/>
          </v:shape>
          <o:OLEObject Type="Embed" ProgID="Equation.DSMT4" ShapeID="_x0000_i1347" DrawAspect="Content" ObjectID="_1700222004" r:id="rId63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075B5C4" w14:textId="3DA7DBD5" w:rsidR="00E91EB9" w:rsidRDefault="003714AD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Par cons</w:t>
      </w:r>
      <w:r w:rsidR="00E91EB9">
        <w:rPr>
          <w:rFonts w:asciiTheme="majorBidi" w:hAnsiTheme="majorBidi" w:cstheme="majorBidi"/>
          <w:sz w:val="26"/>
          <w:szCs w:val="26"/>
        </w:rPr>
        <w:t>é</w:t>
      </w:r>
      <w:r>
        <w:rPr>
          <w:rFonts w:asciiTheme="majorBidi" w:hAnsiTheme="majorBidi" w:cstheme="majorBidi"/>
          <w:sz w:val="26"/>
          <w:szCs w:val="26"/>
        </w:rPr>
        <w:t xml:space="preserve">quent </w:t>
      </w:r>
      <w:r w:rsidR="00E91EB9"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FD8593B">
          <v:shape id="_x0000_i1348" type="#_x0000_t75" style="width:11.65pt;height:15.7pt" o:ole="">
            <v:imagedata r:id="rId601" o:title=""/>
          </v:shape>
          <o:OLEObject Type="Embed" ProgID="Equation.DSMT4" ShapeID="_x0000_i1348" DrawAspect="Content" ObjectID="_1700222005" r:id="rId635"/>
        </w:object>
      </w:r>
      <w:r w:rsidR="00E91EB9">
        <w:rPr>
          <w:rFonts w:asciiTheme="majorBidi" w:hAnsiTheme="majorBidi" w:cstheme="majorBidi"/>
          <w:sz w:val="26"/>
          <w:szCs w:val="26"/>
        </w:rPr>
        <w:t xml:space="preserve">est croissante sur </w:t>
      </w:r>
      <w:r w:rsidR="00E91EB9" w:rsidRPr="00E91EB9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00A1AD42">
          <v:shape id="_x0000_i1349" type="#_x0000_t75" style="width:13.2pt;height:13.2pt" o:ole="">
            <v:imagedata r:id="rId636" o:title=""/>
          </v:shape>
          <o:OLEObject Type="Embed" ProgID="Equation.DSMT4" ShapeID="_x0000_i1349" DrawAspect="Content" ObjectID="_1700222006" r:id="rId637"/>
        </w:object>
      </w:r>
      <w:r w:rsidR="00E91EB9">
        <w:rPr>
          <w:rFonts w:asciiTheme="majorBidi" w:hAnsiTheme="majorBidi" w:cstheme="majorBidi"/>
          <w:sz w:val="26"/>
          <w:szCs w:val="26"/>
        </w:rPr>
        <w:t xml:space="preserve"> </w:t>
      </w:r>
    </w:p>
    <w:tbl>
      <w:tblPr>
        <w:tblStyle w:val="TableauGrille1Clair-Accentuation1"/>
        <w:tblW w:w="0" w:type="auto"/>
        <w:jc w:val="center"/>
        <w:tblLook w:val="04A0" w:firstRow="1" w:lastRow="0" w:firstColumn="1" w:lastColumn="0" w:noHBand="0" w:noVBand="1"/>
      </w:tblPr>
      <w:tblGrid>
        <w:gridCol w:w="4896"/>
        <w:gridCol w:w="4792"/>
      </w:tblGrid>
      <w:tr w:rsidR="00E91EB9" w14:paraId="531A64EE" w14:textId="77777777" w:rsidTr="00E91E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96" w:type="dxa"/>
          </w:tcPr>
          <w:p w14:paraId="688D0A50" w14:textId="162B5BD8" w:rsidR="00E91EB9" w:rsidRPr="003A0478" w:rsidRDefault="00E91EB9" w:rsidP="00E91EB9">
            <w:pPr>
              <w:ind w:left="142"/>
              <w:jc w:val="center"/>
              <w:rPr>
                <w:rFonts w:asciiTheme="majorBidi" w:hAnsiTheme="majorBidi" w:cstheme="majorBidi"/>
                <w:bCs w:val="0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 w:val="0"/>
                <w:bCs w:val="0"/>
                <w:i/>
                <w:iCs/>
                <w:color w:val="000000" w:themeColor="text1"/>
                <w:position w:val="-4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" w:dyaOrig="220" w14:anchorId="264BCFA0">
                <v:shape id="_x0000_i1350" type="#_x0000_t75" style="width:9.15pt;height:10.65pt" o:ole="">
                  <v:imagedata r:id="rId638" o:title=""/>
                </v:shape>
                <o:OLEObject Type="Embed" ProgID="Equation.DSMT4" ShapeID="_x0000_i1350" DrawAspect="Content" ObjectID="_1700222007" r:id="rId639"/>
              </w:object>
            </w:r>
            <w:r w:rsidRPr="003A0478">
              <w:rPr>
                <w:rFonts w:asciiTheme="majorBidi" w:hAnsiTheme="majorBidi" w:cstheme="majorBidi"/>
                <w:bCs w:val="0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ableau de variations</w:t>
            </w:r>
          </w:p>
        </w:tc>
        <w:tc>
          <w:tcPr>
            <w:tcW w:w="4792" w:type="dxa"/>
          </w:tcPr>
          <w:p w14:paraId="05D18CFC" w14:textId="1959ABF3" w:rsidR="00E91EB9" w:rsidRPr="003A0478" w:rsidRDefault="00E91EB9" w:rsidP="00E91EB9">
            <w:pPr>
              <w:ind w:left="142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Cs w:val="0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 w:val="0"/>
                <w:bCs w:val="0"/>
                <w:i/>
                <w:iCs/>
                <w:color w:val="000000" w:themeColor="text1"/>
                <w:position w:val="-4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" w:dyaOrig="220" w14:anchorId="7EFFC936">
                <v:shape id="_x0000_i1351" type="#_x0000_t75" style="width:9.15pt;height:10.65pt" o:ole="">
                  <v:imagedata r:id="rId640" o:title=""/>
                </v:shape>
                <o:OLEObject Type="Embed" ProgID="Equation.DSMT4" ShapeID="_x0000_i1351" DrawAspect="Content" ObjectID="_1700222008" r:id="rId641"/>
              </w:object>
            </w:r>
            <w:r w:rsidRPr="003A0478">
              <w:rPr>
                <w:rFonts w:asciiTheme="majorBidi" w:hAnsiTheme="majorBidi" w:cstheme="majorBidi"/>
                <w:bCs w:val="0"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représentation graphique</w:t>
            </w:r>
          </w:p>
        </w:tc>
      </w:tr>
      <w:tr w:rsidR="00E91EB9" w14:paraId="50BE6B2E" w14:textId="77777777" w:rsidTr="00E91EB9">
        <w:trPr>
          <w:trHeight w:val="13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96" w:type="dxa"/>
          </w:tcPr>
          <w:p w14:paraId="369EDFF2" w14:textId="3ABDDA52" w:rsidR="00E91EB9" w:rsidRDefault="00E91EB9" w:rsidP="003714AD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06D48AB" wp14:editId="5E099895">
                  <wp:extent cx="2959421" cy="1324800"/>
                  <wp:effectExtent l="0" t="0" r="0" b="889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2857" cy="13800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92" w:type="dxa"/>
          </w:tcPr>
          <w:p w14:paraId="08020675" w14:textId="01D7F33C" w:rsidR="00E91EB9" w:rsidRDefault="00A14F1F" w:rsidP="00E91EB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sz w:val="26"/>
                <w:szCs w:val="26"/>
              </w:rPr>
            </w:pPr>
            <w:r>
              <w:object w:dxaOrig="3390" w:dyaOrig="4635" w14:anchorId="3EF3D345">
                <v:shape id="_x0000_i1352" type="#_x0000_t75" style="width:191.15pt;height:105.95pt" o:ole="">
                  <v:imagedata r:id="rId643" o:title=""/>
                </v:shape>
                <o:OLEObject Type="Embed" ProgID="PBrush" ShapeID="_x0000_i1352" DrawAspect="Content" ObjectID="_1700222009" r:id="rId644"/>
              </w:object>
            </w:r>
          </w:p>
        </w:tc>
      </w:tr>
    </w:tbl>
    <w:p w14:paraId="63875FB4" w14:textId="18C55974" w:rsidR="00E91EB9" w:rsidRDefault="00E91EB9" w:rsidP="00E91EB9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186BE0">
        <w:rPr>
          <w:rFonts w:asciiTheme="majorBidi" w:hAnsiTheme="majorBidi" w:cstheme="majorBidi"/>
          <w:b/>
          <w:bCs/>
          <w:i/>
          <w:iCs/>
          <w:position w:val="-4"/>
          <w:sz w:val="26"/>
          <w:szCs w:val="26"/>
        </w:rPr>
        <w:object w:dxaOrig="180" w:dyaOrig="220" w14:anchorId="596E2C89">
          <v:shape id="_x0000_i1353" type="#_x0000_t75" style="width:9.15pt;height:10.65pt" o:ole="">
            <v:imagedata r:id="rId614" o:title=""/>
          </v:shape>
          <o:OLEObject Type="Embed" ProgID="Equation.DSMT4" ShapeID="_x0000_i1353" DrawAspect="Content" ObjectID="_1700222010" r:id="rId645"/>
        </w:object>
      </w:r>
      <w: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  <w:r w:rsidRPr="003714A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Si </w:t>
      </w:r>
      <w:r w:rsidRPr="003714AD"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u w:val="single"/>
        </w:rPr>
        <w:object w:dxaOrig="560" w:dyaOrig="279" w14:anchorId="72AF639A">
          <v:shape id="_x0000_i1354" type="#_x0000_t75" style="width:27.9pt;height:14.2pt" o:ole="">
            <v:imagedata r:id="rId646" o:title=""/>
          </v:shape>
          <o:OLEObject Type="Embed" ProgID="Equation.DSMT4" ShapeID="_x0000_i1354" DrawAspect="Content" ObjectID="_1700222011" r:id="rId647"/>
        </w:object>
      </w:r>
      <w:r w:rsidRPr="003714AD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5B6F74CD" w14:textId="77777777" w:rsidR="00E91EB9" w:rsidRP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3714AD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4D8CF0FF">
          <v:shape id="_x0000_i1355" type="#_x0000_t75" style="width:10.15pt;height:10.65pt" o:ole="">
            <v:imagedata r:id="rId618" o:title=""/>
          </v:shape>
          <o:OLEObject Type="Embed" ProgID="Equation.DSMT4" ShapeID="_x0000_i1355" DrawAspect="Content" ObjectID="_1700222012" r:id="rId64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33064FC3">
          <v:shape id="_x0000_i1356" type="#_x0000_t75" style="width:10.65pt;height:13.2pt" o:ole="">
            <v:imagedata r:id="rId620" o:title=""/>
          </v:shape>
          <o:OLEObject Type="Embed" ProgID="Equation.DSMT4" ShapeID="_x0000_i1356" DrawAspect="Content" ObjectID="_1700222013" r:id="rId649"/>
        </w:object>
      </w:r>
      <w:r>
        <w:rPr>
          <w:rFonts w:asciiTheme="majorBidi" w:hAnsiTheme="majorBidi" w:cstheme="majorBidi"/>
          <w:sz w:val="26"/>
          <w:szCs w:val="26"/>
        </w:rPr>
        <w:t xml:space="preserve"> dans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142EBF9D">
          <v:shape id="_x0000_i1357" type="#_x0000_t75" style="width:17.25pt;height:14.7pt" o:ole="">
            <v:imagedata r:id="rId612" o:title=""/>
          </v:shape>
          <o:OLEObject Type="Embed" ProgID="Equation.DSMT4" ShapeID="_x0000_i1357" DrawAspect="Content" ObjectID="_1700222014" r:id="rId650"/>
        </w:object>
      </w:r>
      <w:r>
        <w:rPr>
          <w:rFonts w:asciiTheme="majorBidi" w:hAnsiTheme="majorBidi" w:cstheme="majorBidi"/>
          <w:sz w:val="26"/>
          <w:szCs w:val="26"/>
        </w:rPr>
        <w:t xml:space="preserve">tels que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580" w:dyaOrig="260" w14:anchorId="6079A05B">
          <v:shape id="_x0000_i1358" type="#_x0000_t75" style="width:28.9pt;height:13.2pt" o:ole="">
            <v:imagedata r:id="rId623" o:title=""/>
          </v:shape>
          <o:OLEObject Type="Embed" ProgID="Equation.DSMT4" ShapeID="_x0000_i1358" DrawAspect="Content" ObjectID="_1700222015" r:id="rId65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DE0B257" w14:textId="76BEEE65" w:rsidR="00E91EB9" w:rsidRDefault="0003783E" w:rsidP="00E91EB9">
      <w:pPr>
        <w:ind w:left="142"/>
        <w:rPr>
          <w:rFonts w:asciiTheme="majorBidi" w:hAnsiTheme="majorBidi" w:cstheme="majorBidi"/>
          <w:sz w:val="26"/>
          <w:szCs w:val="26"/>
        </w:rPr>
      </w:pP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4340" w:dyaOrig="360" w14:anchorId="3509B759">
          <v:shape id="_x0000_i1359" type="#_x0000_t75" style="width:217.5pt;height:18.25pt" o:ole="">
            <v:imagedata r:id="rId652" o:title=""/>
          </v:shape>
          <o:OLEObject Type="Embed" ProgID="Equation.DSMT4" ShapeID="_x0000_i1359" DrawAspect="Content" ObjectID="_1700222016" r:id="rId653"/>
        </w:object>
      </w:r>
      <w:r w:rsidR="00E91EB9">
        <w:rPr>
          <w:rFonts w:asciiTheme="majorBidi" w:hAnsiTheme="majorBidi" w:cstheme="majorBidi"/>
          <w:sz w:val="26"/>
          <w:szCs w:val="26"/>
        </w:rPr>
        <w:t xml:space="preserve"> </w:t>
      </w:r>
    </w:p>
    <w:p w14:paraId="10269398" w14:textId="3268D753" w:rsid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50CBA793">
          <v:shape id="_x0000_i1360" type="#_x0000_t75" style="width:11.65pt;height:15.7pt" o:ole="">
            <v:imagedata r:id="rId627" o:title=""/>
          </v:shape>
          <o:OLEObject Type="Embed" ProgID="Equation.DSMT4" ShapeID="_x0000_i1360" DrawAspect="Content" ObjectID="_1700222017" r:id="rId654"/>
        </w:object>
      </w:r>
      <w:r>
        <w:rPr>
          <w:rFonts w:asciiTheme="majorBidi" w:hAnsiTheme="majorBidi" w:cstheme="majorBidi"/>
          <w:sz w:val="26"/>
          <w:szCs w:val="26"/>
        </w:rPr>
        <w:t xml:space="preserve"> est décroissante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2FE88EDD">
          <v:shape id="_x0000_i1361" type="#_x0000_t75" style="width:17.25pt;height:14.7pt" o:ole="">
            <v:imagedata r:id="rId612" o:title=""/>
          </v:shape>
          <o:OLEObject Type="Embed" ProgID="Equation.DSMT4" ShapeID="_x0000_i1361" DrawAspect="Content" ObjectID="_1700222018" r:id="rId655"/>
        </w:object>
      </w:r>
    </w:p>
    <w:p w14:paraId="32F8D57B" w14:textId="140436E6" w:rsid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r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7BD93AC">
          <v:shape id="_x0000_i1362" type="#_x0000_t75" style="width:11.65pt;height:15.7pt" o:ole="">
            <v:imagedata r:id="rId601" o:title=""/>
          </v:shape>
          <o:OLEObject Type="Embed" ProgID="Equation.DSMT4" ShapeID="_x0000_i1362" DrawAspect="Content" ObjectID="_1700222019" r:id="rId656"/>
        </w:object>
      </w:r>
      <w:r>
        <w:rPr>
          <w:rFonts w:asciiTheme="majorBidi" w:hAnsiTheme="majorBidi" w:cstheme="majorBidi"/>
          <w:sz w:val="26"/>
          <w:szCs w:val="26"/>
        </w:rPr>
        <w:t xml:space="preserve">est une fonction impaire, alors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ED6E9BB">
          <v:shape id="_x0000_i1363" type="#_x0000_t75" style="width:11.65pt;height:15.7pt" o:ole="">
            <v:imagedata r:id="rId631" o:title=""/>
          </v:shape>
          <o:OLEObject Type="Embed" ProgID="Equation.DSMT4" ShapeID="_x0000_i1363" DrawAspect="Content" ObjectID="_1700222020" r:id="rId657"/>
        </w:object>
      </w:r>
      <w:r>
        <w:rPr>
          <w:rFonts w:asciiTheme="majorBidi" w:hAnsiTheme="majorBidi" w:cstheme="majorBidi"/>
          <w:sz w:val="26"/>
          <w:szCs w:val="26"/>
        </w:rPr>
        <w:t xml:space="preserve"> est décroissante aussi sur </w:t>
      </w:r>
      <w:r w:rsidRPr="003714AD">
        <w:rPr>
          <w:rFonts w:asciiTheme="majorBidi" w:hAnsiTheme="majorBidi" w:cstheme="majorBidi"/>
          <w:position w:val="-4"/>
          <w:sz w:val="26"/>
          <w:szCs w:val="26"/>
        </w:rPr>
        <w:object w:dxaOrig="340" w:dyaOrig="300" w14:anchorId="65D15FE8">
          <v:shape id="_x0000_i1364" type="#_x0000_t75" style="width:17.25pt;height:14.7pt" o:ole="">
            <v:imagedata r:id="rId633" o:title=""/>
          </v:shape>
          <o:OLEObject Type="Embed" ProgID="Equation.DSMT4" ShapeID="_x0000_i1364" DrawAspect="Content" ObjectID="_1700222021" r:id="rId65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F22B06B" w14:textId="30C6BBD9" w:rsidR="00E91EB9" w:rsidRDefault="00E91EB9" w:rsidP="00E91EB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C59313B">
          <v:shape id="_x0000_i1365" type="#_x0000_t75" style="width:11.65pt;height:15.7pt" o:ole="">
            <v:imagedata r:id="rId601" o:title=""/>
          </v:shape>
          <o:OLEObject Type="Embed" ProgID="Equation.DSMT4" ShapeID="_x0000_i1365" DrawAspect="Content" ObjectID="_1700222022" r:id="rId659"/>
        </w:object>
      </w:r>
      <w:r>
        <w:rPr>
          <w:rFonts w:asciiTheme="majorBidi" w:hAnsiTheme="majorBidi" w:cstheme="majorBidi"/>
          <w:sz w:val="26"/>
          <w:szCs w:val="26"/>
        </w:rPr>
        <w:t xml:space="preserve">est décroissante sur </w:t>
      </w:r>
      <w:r w:rsidRPr="00E91EB9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74C27820">
          <v:shape id="_x0000_i1366" type="#_x0000_t75" style="width:13.2pt;height:13.2pt" o:ole="">
            <v:imagedata r:id="rId636" o:title=""/>
          </v:shape>
          <o:OLEObject Type="Embed" ProgID="Equation.DSMT4" ShapeID="_x0000_i1366" DrawAspect="Content" ObjectID="_1700222023" r:id="rId66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5037"/>
        <w:gridCol w:w="4460"/>
      </w:tblGrid>
      <w:tr w:rsidR="00E91EB9" w14:paraId="3CE15622" w14:textId="77777777" w:rsidTr="003A0478">
        <w:trPr>
          <w:trHeight w:val="156"/>
          <w:jc w:val="center"/>
        </w:trPr>
        <w:tc>
          <w:tcPr>
            <w:tcW w:w="5037" w:type="dxa"/>
          </w:tcPr>
          <w:p w14:paraId="0CAB77F9" w14:textId="381A609C" w:rsidR="00E91EB9" w:rsidRPr="003A0478" w:rsidRDefault="00E91EB9" w:rsidP="003A0478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position w:val="-4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" w:dyaOrig="220" w14:anchorId="0F9A9387">
                <v:shape id="_x0000_i1367" type="#_x0000_t75" style="width:9.15pt;height:10.65pt" o:ole="">
                  <v:imagedata r:id="rId638" o:title=""/>
                </v:shape>
                <o:OLEObject Type="Embed" ProgID="Equation.DSMT4" ShapeID="_x0000_i1367" DrawAspect="Content" ObjectID="_1700222024" r:id="rId661"/>
              </w:object>
            </w: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ableau de variations</w:t>
            </w:r>
          </w:p>
        </w:tc>
        <w:tc>
          <w:tcPr>
            <w:tcW w:w="4460" w:type="dxa"/>
          </w:tcPr>
          <w:p w14:paraId="29264993" w14:textId="7B951B1D" w:rsidR="00E91EB9" w:rsidRPr="003A0478" w:rsidRDefault="00E91EB9" w:rsidP="003A0478">
            <w:pPr>
              <w:jc w:val="center"/>
              <w:rPr>
                <w:rFonts w:asciiTheme="majorBidi" w:hAnsiTheme="majorBidi" w:cstheme="majorBidi"/>
                <w:b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position w:val="-4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" w:dyaOrig="220" w14:anchorId="66F90DD9">
                <v:shape id="_x0000_i1368" type="#_x0000_t75" style="width:9.15pt;height:10.65pt" o:ole="">
                  <v:imagedata r:id="rId640" o:title=""/>
                </v:shape>
                <o:OLEObject Type="Embed" ProgID="Equation.DSMT4" ShapeID="_x0000_i1368" DrawAspect="Content" ObjectID="_1700222025" r:id="rId662"/>
              </w:object>
            </w: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La représentation graphique</w:t>
            </w:r>
          </w:p>
        </w:tc>
      </w:tr>
      <w:tr w:rsidR="00E91EB9" w14:paraId="06774F38" w14:textId="77777777" w:rsidTr="003A0478">
        <w:trPr>
          <w:trHeight w:val="2471"/>
          <w:jc w:val="center"/>
        </w:trPr>
        <w:tc>
          <w:tcPr>
            <w:tcW w:w="5037" w:type="dxa"/>
          </w:tcPr>
          <w:p w14:paraId="2BB22600" w14:textId="5EEAF3F8" w:rsidR="00E91EB9" w:rsidRDefault="00E91EB9" w:rsidP="00E678AD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69E5FE9" wp14:editId="002AEA61">
                  <wp:extent cx="2808000" cy="1447149"/>
                  <wp:effectExtent l="0" t="0" r="0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6166" cy="1466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0" w:type="dxa"/>
          </w:tcPr>
          <w:p w14:paraId="6C68AB0F" w14:textId="37E364D4" w:rsidR="00E91EB9" w:rsidRDefault="00D85852" w:rsidP="00E678AD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object w:dxaOrig="4560" w:dyaOrig="5640" w14:anchorId="14E812C0">
                <v:shape id="_x0000_i1369" type="#_x0000_t75" style="width:185.05pt;height:124.75pt" o:ole="">
                  <v:imagedata r:id="rId664" o:title=""/>
                </v:shape>
                <o:OLEObject Type="Embed" ProgID="PBrush" ShapeID="_x0000_i1369" DrawAspect="Content" ObjectID="_1700222026" r:id="rId665"/>
              </w:object>
            </w:r>
          </w:p>
        </w:tc>
      </w:tr>
    </w:tbl>
    <w:p w14:paraId="532143AB" w14:textId="3B301F8E" w:rsidR="00E91EB9" w:rsidRPr="0003783E" w:rsidRDefault="0003783E" w:rsidP="0003783E">
      <w:pPr>
        <w:pStyle w:val="Paragraphedeliste"/>
        <w:numPr>
          <w:ilvl w:val="0"/>
          <w:numId w:val="23"/>
        </w:numPr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3783E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eprésentation graphique de la fonction </w:t>
      </w:r>
      <w:r w:rsidRPr="0003783E">
        <w:rPr>
          <w:rFonts w:asciiTheme="majorBidi" w:hAnsiTheme="majorBidi" w:cstheme="majorBidi"/>
          <w:b/>
          <w:i/>
          <w:iCs/>
          <w:color w:val="000000" w:themeColor="text1"/>
          <w:position w:val="-8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200" w:dyaOrig="360" w14:anchorId="765960CC">
          <v:shape id="_x0000_i1370" type="#_x0000_t75" style="width:60.35pt;height:18.25pt" o:ole="">
            <v:imagedata r:id="rId666" o:title=""/>
          </v:shape>
          <o:OLEObject Type="Embed" ProgID="Equation.DSMT4" ShapeID="_x0000_i1370" DrawAspect="Content" ObjectID="_1700222027" r:id="rId667"/>
        </w:object>
      </w:r>
    </w:p>
    <w:p w14:paraId="71413795" w14:textId="139E6335" w:rsidR="0003783E" w:rsidRDefault="0003783E" w:rsidP="0003783E">
      <w:pPr>
        <w:ind w:left="360"/>
        <w:rPr>
          <w:rFonts w:asciiTheme="majorBidi" w:hAnsiTheme="majorBidi" w:cstheme="majorBidi"/>
          <w:sz w:val="26"/>
          <w:szCs w:val="26"/>
        </w:rPr>
      </w:pPr>
      <w:r w:rsidRPr="0003783E">
        <w:rPr>
          <w:rFonts w:asciiTheme="majorBidi" w:hAnsiTheme="majorBidi" w:cstheme="majorBidi"/>
          <w:sz w:val="26"/>
          <w:szCs w:val="26"/>
        </w:rPr>
        <w:t xml:space="preserve">On considère </w:t>
      </w:r>
      <w:r w:rsidRPr="0022662A">
        <w:rPr>
          <w:position w:val="-10"/>
        </w:rPr>
        <w:object w:dxaOrig="240" w:dyaOrig="320" w14:anchorId="37E5952A">
          <v:shape id="_x0000_i1371" type="#_x0000_t75" style="width:11.65pt;height:15.7pt" o:ole="">
            <v:imagedata r:id="rId590" o:title=""/>
          </v:shape>
          <o:OLEObject Type="Embed" ProgID="Equation.DSMT4" ShapeID="_x0000_i1371" DrawAspect="Content" ObjectID="_1700222028" r:id="rId668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une fonction numérique définie sur </w:t>
      </w:r>
      <w:r w:rsidRPr="0022662A">
        <w:rPr>
          <w:position w:val="-4"/>
        </w:rPr>
        <w:object w:dxaOrig="260" w:dyaOrig="260" w14:anchorId="7D984C50">
          <v:shape id="_x0000_i1372" type="#_x0000_t75" style="width:13.2pt;height:13.2pt" o:ole="">
            <v:imagedata r:id="rId592" o:title=""/>
          </v:shape>
          <o:OLEObject Type="Embed" ProgID="Equation.DSMT4" ShapeID="_x0000_i1372" DrawAspect="Content" ObjectID="_1700222029" r:id="rId669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 par </w:t>
      </w:r>
      <w:r w:rsidRPr="0022662A">
        <w:rPr>
          <w:position w:val="-10"/>
        </w:rPr>
        <w:object w:dxaOrig="1420" w:dyaOrig="380" w14:anchorId="56B49405">
          <v:shape id="_x0000_i1373" type="#_x0000_t75" style="width:71pt;height:19.25pt" o:ole="">
            <v:imagedata r:id="rId670" o:title=""/>
          </v:shape>
          <o:OLEObject Type="Embed" ProgID="Equation.DSMT4" ShapeID="_x0000_i1373" DrawAspect="Content" ObjectID="_1700222030" r:id="rId671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 et </w:t>
      </w:r>
      <w:r w:rsidRPr="0022662A">
        <w:rPr>
          <w:position w:val="-16"/>
        </w:rPr>
        <w:object w:dxaOrig="540" w:dyaOrig="440" w14:anchorId="454602CA">
          <v:shape id="_x0000_i1374" type="#_x0000_t75" style="width:27.4pt;height:22.3pt" o:ole="">
            <v:imagedata r:id="rId597" o:title=""/>
          </v:shape>
          <o:OLEObject Type="Embed" ProgID="Equation.DSMT4" ShapeID="_x0000_i1374" DrawAspect="Content" ObjectID="_1700222031" r:id="rId672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sa courbe dans le repère </w:t>
      </w:r>
      <w:proofErr w:type="gramStart"/>
      <w:r w:rsidRPr="0003783E">
        <w:rPr>
          <w:rFonts w:asciiTheme="majorBidi" w:hAnsiTheme="majorBidi" w:cstheme="majorBidi"/>
          <w:sz w:val="26"/>
          <w:szCs w:val="26"/>
        </w:rPr>
        <w:t xml:space="preserve">orthonormé </w:t>
      </w:r>
      <w:r w:rsidRPr="0022662A">
        <w:rPr>
          <w:position w:val="-18"/>
        </w:rPr>
        <w:object w:dxaOrig="800" w:dyaOrig="480" w14:anchorId="29E5D5A0">
          <v:shape id="_x0000_i1375" type="#_x0000_t75" style="width:40.05pt;height:23.85pt" o:ole="">
            <v:imagedata r:id="rId599" o:title=""/>
          </v:shape>
          <o:OLEObject Type="Embed" ProgID="Equation.DSMT4" ShapeID="_x0000_i1375" DrawAspect="Content" ObjectID="_1700222032" r:id="rId673"/>
        </w:object>
      </w:r>
      <w:r w:rsidRPr="0003783E">
        <w:rPr>
          <w:rFonts w:asciiTheme="majorBidi" w:hAnsiTheme="majorBidi" w:cstheme="majorBidi"/>
          <w:sz w:val="26"/>
          <w:szCs w:val="26"/>
        </w:rPr>
        <w:t xml:space="preserve"> .</w:t>
      </w:r>
    </w:p>
    <w:p w14:paraId="335B2A17" w14:textId="54A22D52" w:rsidR="0003783E" w:rsidRDefault="0003783E" w:rsidP="0003783E">
      <w:pPr>
        <w:ind w:left="142"/>
        <w:rPr>
          <w:rFonts w:asciiTheme="majorBidi" w:hAnsiTheme="majorBidi" w:cstheme="majorBidi"/>
          <w:sz w:val="26"/>
          <w:szCs w:val="26"/>
        </w:rPr>
      </w:pP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*Domaine de définition </w:t>
      </w:r>
      <w:r w:rsidRPr="0003783E">
        <w:rPr>
          <w:rFonts w:asciiTheme="majorBidi" w:hAnsiTheme="majorBidi" w:cstheme="majorBidi"/>
          <w:position w:val="-14"/>
          <w:sz w:val="26"/>
          <w:szCs w:val="26"/>
        </w:rPr>
        <w:object w:dxaOrig="1420" w:dyaOrig="400" w14:anchorId="167EF30B">
          <v:shape id="_x0000_i1376" type="#_x0000_t75" style="width:71pt;height:19.75pt" o:ole="">
            <v:imagedata r:id="rId674" o:title=""/>
          </v:shape>
          <o:OLEObject Type="Embed" ProgID="Equation.DSMT4" ShapeID="_x0000_i1376" DrawAspect="Content" ObjectID="_1700222033" r:id="rId67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B059DC8" w14:textId="77777777" w:rsidR="0003783E" w:rsidRPr="003714AD" w:rsidRDefault="0003783E" w:rsidP="00B457CD">
      <w:pPr>
        <w:spacing w:line="240" w:lineRule="auto"/>
        <w:ind w:left="142"/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714AD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*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ariations</w:t>
      </w:r>
      <w:r w:rsidRPr="003714AD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3A0478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</w:t>
      </w:r>
      <w:r w:rsidRPr="003714AD">
        <w:rPr>
          <w:rFonts w:asciiTheme="majorBidi" w:hAnsiTheme="majorBidi" w:cstheme="majorBidi"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3714AD">
        <w:rPr>
          <w:rFonts w:asciiTheme="majorBidi" w:hAnsiTheme="majorBidi" w:cstheme="majorBidi"/>
          <w:i/>
          <w:iCs/>
          <w:color w:val="000000" w:themeColor="text1"/>
          <w:position w:val="-10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40" w:dyaOrig="320" w14:anchorId="6F870CDE">
          <v:shape id="_x0000_i1377" type="#_x0000_t75" style="width:11.65pt;height:15.7pt" o:ole="">
            <v:imagedata r:id="rId601" o:title=""/>
          </v:shape>
          <o:OLEObject Type="Embed" ProgID="Equation.DSMT4" ShapeID="_x0000_i1377" DrawAspect="Content" ObjectID="_1700222034" r:id="rId676"/>
        </w:object>
      </w:r>
    </w:p>
    <w:p w14:paraId="369AFF71" w14:textId="329816F7" w:rsidR="0003783E" w:rsidRDefault="0003783E" w:rsidP="00B457CD">
      <w:pPr>
        <w:spacing w:line="240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3714AD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7A0EADD">
          <v:shape id="_x0000_i1378" type="#_x0000_t75" style="width:10.15pt;height:10.65pt" o:ole="">
            <v:imagedata r:id="rId618" o:title=""/>
          </v:shape>
          <o:OLEObject Type="Embed" ProgID="Equation.DSMT4" ShapeID="_x0000_i1378" DrawAspect="Content" ObjectID="_1700222035" r:id="rId677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635EFA92">
          <v:shape id="_x0000_i1379" type="#_x0000_t75" style="width:10.65pt;height:13.2pt" o:ole="">
            <v:imagedata r:id="rId620" o:title=""/>
          </v:shape>
          <o:OLEObject Type="Embed" ProgID="Equation.DSMT4" ShapeID="_x0000_i1379" DrawAspect="Content" ObjectID="_1700222036" r:id="rId678"/>
        </w:object>
      </w:r>
      <w:r>
        <w:rPr>
          <w:rFonts w:asciiTheme="majorBidi" w:hAnsiTheme="majorBidi" w:cstheme="majorBidi"/>
          <w:sz w:val="26"/>
          <w:szCs w:val="26"/>
        </w:rPr>
        <w:t xml:space="preserve"> dans </w:t>
      </w:r>
      <w:r w:rsidRPr="0003783E">
        <w:rPr>
          <w:position w:val="-14"/>
        </w:rPr>
        <w:object w:dxaOrig="340" w:dyaOrig="380" w14:anchorId="1784A847">
          <v:shape id="_x0000_i1380" type="#_x0000_t75" style="width:17.25pt;height:19.25pt" o:ole="">
            <v:imagedata r:id="rId679" o:title=""/>
          </v:shape>
          <o:OLEObject Type="Embed" ProgID="Equation.DSMT4" ShapeID="_x0000_i1380" DrawAspect="Content" ObjectID="_1700222037" r:id="rId680"/>
        </w:object>
      </w:r>
      <w:r>
        <w:rPr>
          <w:rFonts w:asciiTheme="majorBidi" w:hAnsiTheme="majorBidi" w:cstheme="majorBidi"/>
          <w:sz w:val="26"/>
          <w:szCs w:val="26"/>
        </w:rPr>
        <w:t xml:space="preserve"> tels que </w:t>
      </w:r>
      <w:r w:rsidRPr="003714AD">
        <w:rPr>
          <w:rFonts w:asciiTheme="majorBidi" w:hAnsiTheme="majorBidi" w:cstheme="majorBidi"/>
          <w:position w:val="-10"/>
          <w:sz w:val="26"/>
          <w:szCs w:val="26"/>
        </w:rPr>
        <w:object w:dxaOrig="580" w:dyaOrig="260" w14:anchorId="4D970B58">
          <v:shape id="_x0000_i1381" type="#_x0000_t75" style="width:28.9pt;height:13.2pt" o:ole="">
            <v:imagedata r:id="rId623" o:title=""/>
          </v:shape>
          <o:OLEObject Type="Embed" ProgID="Equation.DSMT4" ShapeID="_x0000_i1381" DrawAspect="Content" ObjectID="_1700222038" r:id="rId68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47775A8" w14:textId="329DEE63" w:rsidR="0003783E" w:rsidRDefault="0003783E" w:rsidP="00B457CD">
      <w:pPr>
        <w:spacing w:line="240" w:lineRule="auto"/>
        <w:ind w:left="142"/>
        <w:rPr>
          <w:rFonts w:asciiTheme="majorBidi" w:hAnsiTheme="majorBidi" w:cstheme="majorBidi"/>
          <w:sz w:val="26"/>
          <w:szCs w:val="26"/>
        </w:rPr>
      </w:pPr>
      <w:r w:rsidRPr="0003783E">
        <w:rPr>
          <w:rFonts w:asciiTheme="majorBidi" w:hAnsiTheme="majorBidi" w:cstheme="majorBidi"/>
          <w:position w:val="-12"/>
          <w:sz w:val="26"/>
          <w:szCs w:val="26"/>
        </w:rPr>
        <w:object w:dxaOrig="5480" w:dyaOrig="400" w14:anchorId="045A4C7D">
          <v:shape id="_x0000_i1382" type="#_x0000_t75" style="width:273.8pt;height:19.75pt" o:ole="">
            <v:imagedata r:id="rId682" o:title=""/>
          </v:shape>
          <o:OLEObject Type="Embed" ProgID="Equation.DSMT4" ShapeID="_x0000_i1382" DrawAspect="Content" ObjectID="_1700222039" r:id="rId683"/>
        </w:object>
      </w:r>
      <w:r>
        <w:rPr>
          <w:rFonts w:asciiTheme="majorBidi" w:hAnsiTheme="majorBidi" w:cstheme="majorBidi"/>
          <w:sz w:val="26"/>
          <w:szCs w:val="26"/>
        </w:rPr>
        <w:t xml:space="preserve"> Donc </w:t>
      </w:r>
      <w:r w:rsidRPr="0003783E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61C30BC">
          <v:shape id="_x0000_i1383" type="#_x0000_t75" style="width:11.65pt;height:15.7pt" o:ole="">
            <v:imagedata r:id="rId684" o:title=""/>
          </v:shape>
          <o:OLEObject Type="Embed" ProgID="Equation.DSMT4" ShapeID="_x0000_i1383" DrawAspect="Content" ObjectID="_1700222040" r:id="rId685"/>
        </w:object>
      </w:r>
      <w:r>
        <w:rPr>
          <w:rFonts w:asciiTheme="majorBidi" w:hAnsiTheme="majorBidi" w:cstheme="majorBidi"/>
          <w:sz w:val="26"/>
          <w:szCs w:val="26"/>
        </w:rPr>
        <w:t xml:space="preserve"> est croissante sur </w:t>
      </w:r>
      <w:r w:rsidRPr="0003783E">
        <w:rPr>
          <w:rFonts w:asciiTheme="majorBidi" w:hAnsiTheme="majorBidi" w:cstheme="majorBidi"/>
          <w:position w:val="-14"/>
          <w:sz w:val="26"/>
          <w:szCs w:val="26"/>
        </w:rPr>
        <w:object w:dxaOrig="880" w:dyaOrig="400" w14:anchorId="15AD3E41">
          <v:shape id="_x0000_i1384" type="#_x0000_t75" style="width:44.1pt;height:19.75pt" o:ole="">
            <v:imagedata r:id="rId686" o:title=""/>
          </v:shape>
          <o:OLEObject Type="Embed" ProgID="Equation.DSMT4" ShapeID="_x0000_i1384" DrawAspect="Content" ObjectID="_1700222041" r:id="rId687"/>
        </w:objec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5284"/>
        <w:gridCol w:w="4545"/>
      </w:tblGrid>
      <w:tr w:rsidR="003A0478" w14:paraId="68C9C59A" w14:textId="77777777" w:rsidTr="003A0478">
        <w:trPr>
          <w:trHeight w:val="355"/>
          <w:jc w:val="center"/>
        </w:trPr>
        <w:tc>
          <w:tcPr>
            <w:tcW w:w="4018" w:type="dxa"/>
          </w:tcPr>
          <w:p w14:paraId="3D40EC41" w14:textId="63208E6B" w:rsidR="003A0478" w:rsidRPr="003A0478" w:rsidRDefault="003A0478" w:rsidP="003A0478">
            <w:pPr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* Tableau de variations </w:t>
            </w:r>
          </w:p>
        </w:tc>
        <w:tc>
          <w:tcPr>
            <w:tcW w:w="4019" w:type="dxa"/>
          </w:tcPr>
          <w:p w14:paraId="7EB45FBD" w14:textId="73047C14" w:rsidR="003A0478" w:rsidRPr="003A0478" w:rsidRDefault="003A0478" w:rsidP="003A0478">
            <w:pPr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A0478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* Représentation graphique</w:t>
            </w:r>
          </w:p>
        </w:tc>
      </w:tr>
      <w:tr w:rsidR="003A0478" w14:paraId="4336E8B3" w14:textId="77777777" w:rsidTr="003A0478">
        <w:trPr>
          <w:trHeight w:val="355"/>
          <w:jc w:val="center"/>
        </w:trPr>
        <w:tc>
          <w:tcPr>
            <w:tcW w:w="4018" w:type="dxa"/>
          </w:tcPr>
          <w:p w14:paraId="1FAE8D2C" w14:textId="47692D77" w:rsidR="003A0478" w:rsidRPr="003A0478" w:rsidRDefault="00B457CD" w:rsidP="003A0478">
            <w:r>
              <w:object w:dxaOrig="6555" w:dyaOrig="3225" w14:anchorId="7D711C9B">
                <v:shape id="_x0000_i1385" type="#_x0000_t75" style="width:253.5pt;height:1in" o:ole="">
                  <v:imagedata r:id="rId688" o:title=""/>
                </v:shape>
                <o:OLEObject Type="Embed" ProgID="PBrush" ShapeID="_x0000_i1385" DrawAspect="Content" ObjectID="_1700222042" r:id="rId689"/>
              </w:object>
            </w:r>
          </w:p>
        </w:tc>
        <w:tc>
          <w:tcPr>
            <w:tcW w:w="4019" w:type="dxa"/>
          </w:tcPr>
          <w:p w14:paraId="066A9DDD" w14:textId="2E76F769" w:rsidR="003A0478" w:rsidRDefault="003A0478" w:rsidP="0003783E">
            <w:pPr>
              <w:rPr>
                <w:rFonts w:asciiTheme="majorBidi" w:hAnsiTheme="majorBidi" w:cstheme="majorBidi"/>
                <w:sz w:val="26"/>
                <w:szCs w:val="26"/>
              </w:rPr>
            </w:pPr>
            <w:bookmarkStart w:id="1" w:name="_GoBack"/>
            <w:r>
              <w:rPr>
                <w:noProof/>
                <w:lang w:eastAsia="fr-FR"/>
              </w:rPr>
              <w:drawing>
                <wp:inline distT="0" distB="0" distL="0" distR="0" wp14:anchorId="24FE4898" wp14:editId="0274C522">
                  <wp:extent cx="2749348" cy="1056068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1430" cy="1076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1"/>
          </w:p>
        </w:tc>
      </w:tr>
    </w:tbl>
    <w:p w14:paraId="4AC5AC77" w14:textId="048B32BE" w:rsidR="00A5534A" w:rsidRPr="00A5534A" w:rsidRDefault="00A5534A" w:rsidP="00B457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</w:p>
    <w:proofErr w:type="gramEnd"/>
    <w:sectPr w:rsidR="00A5534A" w:rsidRPr="00A5534A" w:rsidSect="00D02DA0">
      <w:headerReference w:type="even" r:id="rId691"/>
      <w:headerReference w:type="default" r:id="rId692"/>
      <w:footerReference w:type="default" r:id="rId693"/>
      <w:headerReference w:type="first" r:id="rId694"/>
      <w:pgSz w:w="11906" w:h="16838"/>
      <w:pgMar w:top="720" w:right="707" w:bottom="720" w:left="720" w:header="624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8E36AB6" w14:textId="77777777" w:rsidR="00793ACF" w:rsidRDefault="00793ACF" w:rsidP="002379E9">
      <w:pPr>
        <w:spacing w:after="0" w:line="240" w:lineRule="auto"/>
      </w:pPr>
      <w:r>
        <w:separator/>
      </w:r>
    </w:p>
  </w:endnote>
  <w:endnote w:type="continuationSeparator" w:id="0">
    <w:p w14:paraId="5F71D0BD" w14:textId="77777777" w:rsidR="00793ACF" w:rsidRDefault="00793ACF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  <w:b/>
        <w:bCs/>
        <w:sz w:val="20"/>
        <w:szCs w:val="20"/>
      </w:rPr>
      <w:id w:val="1383140864"/>
      <w:docPartObj>
        <w:docPartGallery w:val="Page Numbers (Bottom of Page)"/>
        <w:docPartUnique/>
      </w:docPartObj>
    </w:sdtPr>
    <w:sdtEndPr/>
    <w:sdtContent>
      <w:p w14:paraId="728F1FF6" w14:textId="57B538D8" w:rsidR="00A5534A" w:rsidRPr="003E2AC8" w:rsidRDefault="00444B67" w:rsidP="003E2AC8">
        <w:pPr>
          <w:pStyle w:val="Pieddepage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 w:rsidRPr="00444B67">
          <w:rPr>
            <w:rFonts w:asciiTheme="majorBidi" w:hAnsiTheme="majorBidi" w:cstheme="majorBidi"/>
            <w:b/>
            <w:bCs/>
            <w:noProof/>
            <w:sz w:val="20"/>
            <w:szCs w:val="20"/>
            <w:lang w:eastAsia="fr-FR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53053C6E" wp14:editId="454D5B8E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5" name="Group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6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EC3C1A" w14:textId="77777777" w:rsidR="00444B67" w:rsidRDefault="00444B67">
                                <w:pPr>
                                  <w:pStyle w:val="Pieddepage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B457CD" w:rsidRPr="00B457CD"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8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53053C6E" id="Group 5" o:spid="_x0000_s1026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">
                  <v:rect id="Rectangle 53" o:spid="_x0000_s1027" style="position:absolute;left:831;top:14552;width:512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gZcIA&#10;AADaAAAADwAAAGRycy9kb3ducmV2LnhtbESPQYvCMBSE74L/ITzBm6ZVlKUaRQTRPci6KoK3R/Ns&#10;i81LSaJ2//1mYcHjMDPfMPNla2rxJOcrywrSYQKCOLe64kLB+bQZfIDwAVljbZkU/JCH5aLbmWOm&#10;7Yu/6XkMhYgQ9hkqKENoMil9XpJBP7QNcfRu1hkMUbpCaoevCDe1HCXJVBqsOC6U2NC6pPx+fBgF&#10;6+3VpckXpiNzmRzGl31T1J9Xpfq9djUDEagN7/B/e6cVTOHvSrwBcv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SuBlwgAAANoAAAAPAAAAAAAAAAAAAAAAAJgCAABkcnMvZG93&#10;bnJldi54bWxQSwUGAAAAAAQABAD1AAAAhwMAAAAA&#10;" fillcolor="#943634" strokecolor="#943634"/>
                  <v:rect id="Rectangle 54" o:spid="_x0000_s1028" style="position:absolute;left:831;top:15117;width:51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nRjL8A&#10;AADaAAAADwAAAGRycy9kb3ducmV2LnhtbERPTYvCMBC9L/gfwgje1rSKy1KNIoKoB3FXRfA2NGNb&#10;bCYliVr/vTkIHh/vezJrTS3u5HxlWUHaT0AQ51ZXXCg4HpbfvyB8QNZYWyYFT/Iwm3a+Jphp++B/&#10;uu9DIWII+wwVlCE0mZQ+L8mg79uGOHIX6wyGCF0htcNHDDe1HCTJjzRYcWwosaFFSfl1fzMKFquz&#10;S5MdpgNzGv0NT9umqDdnpXrddj4GEagNH/HbvdYK4tZ4Jd4AOX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mdGMvwAAANoAAAAPAAAAAAAAAAAAAAAAAJgCAABkcnMvZG93bnJl&#10;di54bWxQSwUGAAAAAAQABAD1AAAAhAMAAAAA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29" type="#_x0000_t202" style="position:absolute;left:726;top:14496;width:659;height:69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aphsMA&#10;AADaAAAADwAAAGRycy9kb3ducmV2LnhtbESPQWvCQBSE7wX/w/IEb3WjQmhTV5GAbTCXVqX0+Mi+&#10;ZoPZtyG7mvjvu4VCj8PMfMOst6NtxY163zhWsJgnIIgrpxuuFZxP+8cnED4ga2wdk4I7edhuJg9r&#10;zLQb+INux1CLCGGfoQITQpdJ6StDFv3cdcTR+3a9xRBlX0vd4xDhtpXLJEmlxYbjgsGOckPV5Xi1&#10;Cl7fSx/M51u5y/2hyFN9/aIVKTWbjrsXEIHG8B/+axdawTP8Xok3QG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4aphsMAAADaAAAADwAAAAAAAAAAAAAAAACYAgAAZHJzL2Rv&#10;d25yZXYueG1sUEsFBgAAAAAEAAQA9QAAAIgDAAAAAA==&#10;" filled="f" stroked="f">
                    <v:textbox inset="4.32pt,0,4.32pt,0">
                      <w:txbxContent>
                        <w:p w14:paraId="0AEC3C1A" w14:textId="77777777" w:rsidR="00444B67" w:rsidRDefault="00444B67">
                          <w:pPr>
                            <w:pStyle w:val="Pieddepage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B457CD" w:rsidRPr="00B457CD"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8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7FF5A1A" w14:textId="77777777" w:rsidR="00793ACF" w:rsidRDefault="00793ACF" w:rsidP="002379E9">
      <w:pPr>
        <w:spacing w:after="0" w:line="240" w:lineRule="auto"/>
      </w:pPr>
      <w:r>
        <w:separator/>
      </w:r>
    </w:p>
  </w:footnote>
  <w:footnote w:type="continuationSeparator" w:id="0">
    <w:p w14:paraId="430BC5F0" w14:textId="77777777" w:rsidR="00793ACF" w:rsidRDefault="00793ACF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22FDA8" w14:textId="18F62D05" w:rsidR="00A5534A" w:rsidRDefault="00793ACF">
    <w:pPr>
      <w:pStyle w:val="En-tte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026ACA" w14:textId="4676C042" w:rsidR="00A5534A" w:rsidRDefault="00793ACF">
    <w:pPr>
      <w:pStyle w:val="En-tte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9B5A37" w14:textId="0CEFC554" w:rsidR="00A5534A" w:rsidRDefault="00793ACF">
    <w:pPr>
      <w:pStyle w:val="En-tte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1A446F"/>
    <w:multiLevelType w:val="hybridMultilevel"/>
    <w:tmpl w:val="A0FA2F90"/>
    <w:lvl w:ilvl="0" w:tplc="A2D0910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2D63E0D"/>
    <w:multiLevelType w:val="hybridMultilevel"/>
    <w:tmpl w:val="20BE67BA"/>
    <w:lvl w:ilvl="0" w:tplc="CF5A3A6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191B5292"/>
    <w:multiLevelType w:val="hybridMultilevel"/>
    <w:tmpl w:val="E93C5250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D53FC3"/>
    <w:multiLevelType w:val="hybridMultilevel"/>
    <w:tmpl w:val="3D1A8C0A"/>
    <w:lvl w:ilvl="0" w:tplc="380C0003">
      <w:start w:val="1"/>
      <w:numFmt w:val="bullet"/>
      <w:lvlText w:val="o"/>
      <w:lvlJc w:val="left"/>
      <w:pPr>
        <w:ind w:left="2948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7268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7988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8708" w:hanging="360"/>
      </w:pPr>
      <w:rPr>
        <w:rFonts w:ascii="Wingdings" w:hAnsi="Wingdings" w:hint="default"/>
      </w:rPr>
    </w:lvl>
  </w:abstractNum>
  <w:abstractNum w:abstractNumId="5" w15:restartNumberingAfterBreak="0">
    <w:nsid w:val="24F450C7"/>
    <w:multiLevelType w:val="hybridMultilevel"/>
    <w:tmpl w:val="03E85ED8"/>
    <w:lvl w:ilvl="0" w:tplc="6116279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260719B0"/>
    <w:multiLevelType w:val="hybridMultilevel"/>
    <w:tmpl w:val="6A443EB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AD669F"/>
    <w:multiLevelType w:val="hybridMultilevel"/>
    <w:tmpl w:val="715418A8"/>
    <w:lvl w:ilvl="0" w:tplc="380C0003">
      <w:start w:val="1"/>
      <w:numFmt w:val="bullet"/>
      <w:lvlText w:val="o"/>
      <w:lvlJc w:val="left"/>
      <w:pPr>
        <w:ind w:left="862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3897476F"/>
    <w:multiLevelType w:val="hybridMultilevel"/>
    <w:tmpl w:val="983240A0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C9AA2272">
      <w:start w:val="1"/>
      <w:numFmt w:val="decimal"/>
      <w:lvlText w:val="%4."/>
      <w:lvlJc w:val="left"/>
      <w:pPr>
        <w:ind w:left="2880" w:hanging="360"/>
      </w:pPr>
      <w:rPr>
        <w:b/>
        <w:bCs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AF12A0"/>
    <w:multiLevelType w:val="hybridMultilevel"/>
    <w:tmpl w:val="276E1FA6"/>
    <w:lvl w:ilvl="0" w:tplc="10E20FE2">
      <w:start w:val="1"/>
      <w:numFmt w:val="bullet"/>
      <w:lvlText w:val=""/>
      <w:lvlJc w:val="left"/>
      <w:pPr>
        <w:ind w:left="129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10" w15:restartNumberingAfterBreak="0">
    <w:nsid w:val="48731A09"/>
    <w:multiLevelType w:val="hybridMultilevel"/>
    <w:tmpl w:val="F79CDCF8"/>
    <w:lvl w:ilvl="0" w:tplc="53706C7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4C4B2AF2"/>
    <w:multiLevelType w:val="hybridMultilevel"/>
    <w:tmpl w:val="4F48D6C0"/>
    <w:lvl w:ilvl="0" w:tplc="380C0001">
      <w:start w:val="1"/>
      <w:numFmt w:val="bullet"/>
      <w:lvlText w:val=""/>
      <w:lvlJc w:val="left"/>
      <w:pPr>
        <w:ind w:left="1683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2403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3123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843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4563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5283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6003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723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7443" w:hanging="360"/>
      </w:pPr>
      <w:rPr>
        <w:rFonts w:ascii="Wingdings" w:hAnsi="Wingdings" w:hint="default"/>
      </w:rPr>
    </w:lvl>
  </w:abstractNum>
  <w:abstractNum w:abstractNumId="12" w15:restartNumberingAfterBreak="0">
    <w:nsid w:val="4C964DED"/>
    <w:multiLevelType w:val="hybridMultilevel"/>
    <w:tmpl w:val="A1D6F8CC"/>
    <w:lvl w:ilvl="0" w:tplc="09BA619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4E445D83"/>
    <w:multiLevelType w:val="hybridMultilevel"/>
    <w:tmpl w:val="A90E2D72"/>
    <w:lvl w:ilvl="0" w:tplc="380C0003">
      <w:start w:val="1"/>
      <w:numFmt w:val="bullet"/>
      <w:lvlText w:val="o"/>
      <w:lvlJc w:val="left"/>
      <w:pPr>
        <w:ind w:left="1118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14" w15:restartNumberingAfterBreak="0">
    <w:nsid w:val="5801710A"/>
    <w:multiLevelType w:val="hybridMultilevel"/>
    <w:tmpl w:val="DB5E5AFE"/>
    <w:lvl w:ilvl="0" w:tplc="380C0017">
      <w:start w:val="1"/>
      <w:numFmt w:val="lowerLetter"/>
      <w:lvlText w:val="%1)"/>
      <w:lvlJc w:val="left"/>
      <w:pPr>
        <w:ind w:left="862" w:hanging="360"/>
      </w:pPr>
    </w:lvl>
    <w:lvl w:ilvl="1" w:tplc="380C0019" w:tentative="1">
      <w:start w:val="1"/>
      <w:numFmt w:val="lowerLetter"/>
      <w:lvlText w:val="%2."/>
      <w:lvlJc w:val="left"/>
      <w:pPr>
        <w:ind w:left="1582" w:hanging="360"/>
      </w:pPr>
    </w:lvl>
    <w:lvl w:ilvl="2" w:tplc="380C001B" w:tentative="1">
      <w:start w:val="1"/>
      <w:numFmt w:val="lowerRoman"/>
      <w:lvlText w:val="%3."/>
      <w:lvlJc w:val="right"/>
      <w:pPr>
        <w:ind w:left="2302" w:hanging="180"/>
      </w:pPr>
    </w:lvl>
    <w:lvl w:ilvl="3" w:tplc="380C000F" w:tentative="1">
      <w:start w:val="1"/>
      <w:numFmt w:val="decimal"/>
      <w:lvlText w:val="%4."/>
      <w:lvlJc w:val="left"/>
      <w:pPr>
        <w:ind w:left="3022" w:hanging="360"/>
      </w:pPr>
    </w:lvl>
    <w:lvl w:ilvl="4" w:tplc="380C0019" w:tentative="1">
      <w:start w:val="1"/>
      <w:numFmt w:val="lowerLetter"/>
      <w:lvlText w:val="%5."/>
      <w:lvlJc w:val="left"/>
      <w:pPr>
        <w:ind w:left="3742" w:hanging="360"/>
      </w:pPr>
    </w:lvl>
    <w:lvl w:ilvl="5" w:tplc="380C001B" w:tentative="1">
      <w:start w:val="1"/>
      <w:numFmt w:val="lowerRoman"/>
      <w:lvlText w:val="%6."/>
      <w:lvlJc w:val="right"/>
      <w:pPr>
        <w:ind w:left="4462" w:hanging="180"/>
      </w:pPr>
    </w:lvl>
    <w:lvl w:ilvl="6" w:tplc="380C000F" w:tentative="1">
      <w:start w:val="1"/>
      <w:numFmt w:val="decimal"/>
      <w:lvlText w:val="%7."/>
      <w:lvlJc w:val="left"/>
      <w:pPr>
        <w:ind w:left="5182" w:hanging="360"/>
      </w:pPr>
    </w:lvl>
    <w:lvl w:ilvl="7" w:tplc="380C0019" w:tentative="1">
      <w:start w:val="1"/>
      <w:numFmt w:val="lowerLetter"/>
      <w:lvlText w:val="%8."/>
      <w:lvlJc w:val="left"/>
      <w:pPr>
        <w:ind w:left="5902" w:hanging="360"/>
      </w:pPr>
    </w:lvl>
    <w:lvl w:ilvl="8" w:tplc="38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5" w15:restartNumberingAfterBreak="0">
    <w:nsid w:val="5C864D0C"/>
    <w:multiLevelType w:val="hybridMultilevel"/>
    <w:tmpl w:val="3A287BC0"/>
    <w:lvl w:ilvl="0" w:tplc="380C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 w15:restartNumberingAfterBreak="0">
    <w:nsid w:val="5C8E7A73"/>
    <w:multiLevelType w:val="hybridMultilevel"/>
    <w:tmpl w:val="E6142982"/>
    <w:lvl w:ilvl="0" w:tplc="D2D0097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62285812"/>
    <w:multiLevelType w:val="hybridMultilevel"/>
    <w:tmpl w:val="535A3C78"/>
    <w:lvl w:ilvl="0" w:tplc="B0E24D2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628D0BBE"/>
    <w:multiLevelType w:val="hybridMultilevel"/>
    <w:tmpl w:val="BEEE627A"/>
    <w:lvl w:ilvl="0" w:tplc="D170665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6E5659"/>
    <w:multiLevelType w:val="hybridMultilevel"/>
    <w:tmpl w:val="7C54FF4A"/>
    <w:lvl w:ilvl="0" w:tplc="AD644206">
      <w:start w:val="1"/>
      <w:numFmt w:val="decimal"/>
      <w:lvlText w:val="%1)"/>
      <w:lvlJc w:val="left"/>
      <w:pPr>
        <w:ind w:left="389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109" w:hanging="360"/>
      </w:pPr>
    </w:lvl>
    <w:lvl w:ilvl="2" w:tplc="040C001B" w:tentative="1">
      <w:start w:val="1"/>
      <w:numFmt w:val="lowerRoman"/>
      <w:lvlText w:val="%3."/>
      <w:lvlJc w:val="right"/>
      <w:pPr>
        <w:ind w:left="1829" w:hanging="180"/>
      </w:pPr>
    </w:lvl>
    <w:lvl w:ilvl="3" w:tplc="040C000F" w:tentative="1">
      <w:start w:val="1"/>
      <w:numFmt w:val="decimal"/>
      <w:lvlText w:val="%4."/>
      <w:lvlJc w:val="left"/>
      <w:pPr>
        <w:ind w:left="2549" w:hanging="360"/>
      </w:pPr>
    </w:lvl>
    <w:lvl w:ilvl="4" w:tplc="040C0019" w:tentative="1">
      <w:start w:val="1"/>
      <w:numFmt w:val="lowerLetter"/>
      <w:lvlText w:val="%5."/>
      <w:lvlJc w:val="left"/>
      <w:pPr>
        <w:ind w:left="3269" w:hanging="360"/>
      </w:pPr>
    </w:lvl>
    <w:lvl w:ilvl="5" w:tplc="040C001B" w:tentative="1">
      <w:start w:val="1"/>
      <w:numFmt w:val="lowerRoman"/>
      <w:lvlText w:val="%6."/>
      <w:lvlJc w:val="right"/>
      <w:pPr>
        <w:ind w:left="3989" w:hanging="180"/>
      </w:pPr>
    </w:lvl>
    <w:lvl w:ilvl="6" w:tplc="040C000F" w:tentative="1">
      <w:start w:val="1"/>
      <w:numFmt w:val="decimal"/>
      <w:lvlText w:val="%7."/>
      <w:lvlJc w:val="left"/>
      <w:pPr>
        <w:ind w:left="4709" w:hanging="360"/>
      </w:pPr>
    </w:lvl>
    <w:lvl w:ilvl="7" w:tplc="040C0019" w:tentative="1">
      <w:start w:val="1"/>
      <w:numFmt w:val="lowerLetter"/>
      <w:lvlText w:val="%8."/>
      <w:lvlJc w:val="left"/>
      <w:pPr>
        <w:ind w:left="5429" w:hanging="360"/>
      </w:pPr>
    </w:lvl>
    <w:lvl w:ilvl="8" w:tplc="040C001B" w:tentative="1">
      <w:start w:val="1"/>
      <w:numFmt w:val="lowerRoman"/>
      <w:lvlText w:val="%9."/>
      <w:lvlJc w:val="right"/>
      <w:pPr>
        <w:ind w:left="6149" w:hanging="180"/>
      </w:pPr>
    </w:lvl>
  </w:abstractNum>
  <w:abstractNum w:abstractNumId="20" w15:restartNumberingAfterBreak="0">
    <w:nsid w:val="6C3152AA"/>
    <w:multiLevelType w:val="hybridMultilevel"/>
    <w:tmpl w:val="829E5512"/>
    <w:lvl w:ilvl="0" w:tplc="099888A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 w15:restartNumberingAfterBreak="0">
    <w:nsid w:val="6DCA403A"/>
    <w:multiLevelType w:val="hybridMultilevel"/>
    <w:tmpl w:val="D298945E"/>
    <w:lvl w:ilvl="0" w:tplc="C5B40284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 w15:restartNumberingAfterBreak="0">
    <w:nsid w:val="6E42238D"/>
    <w:multiLevelType w:val="hybridMultilevel"/>
    <w:tmpl w:val="D1DA2542"/>
    <w:lvl w:ilvl="0" w:tplc="10E20FE2">
      <w:start w:val="1"/>
      <w:numFmt w:val="bullet"/>
      <w:lvlText w:val=""/>
      <w:lvlJc w:val="left"/>
      <w:pPr>
        <w:ind w:left="1031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751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71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91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911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31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51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71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91" w:hanging="360"/>
      </w:pPr>
      <w:rPr>
        <w:rFonts w:ascii="Wingdings" w:hAnsi="Wingdings" w:hint="default"/>
      </w:rPr>
    </w:lvl>
  </w:abstractNum>
  <w:abstractNum w:abstractNumId="23" w15:restartNumberingAfterBreak="0">
    <w:nsid w:val="72062851"/>
    <w:multiLevelType w:val="hybridMultilevel"/>
    <w:tmpl w:val="990E5CB4"/>
    <w:lvl w:ilvl="0" w:tplc="27EA8F8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 w15:restartNumberingAfterBreak="0">
    <w:nsid w:val="7C6F7F68"/>
    <w:multiLevelType w:val="hybridMultilevel"/>
    <w:tmpl w:val="D19E303A"/>
    <w:lvl w:ilvl="0" w:tplc="A35C790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  <w:num w:numId="2">
    <w:abstractNumId w:val="2"/>
  </w:num>
  <w:num w:numId="3">
    <w:abstractNumId w:val="12"/>
  </w:num>
  <w:num w:numId="4">
    <w:abstractNumId w:val="10"/>
  </w:num>
  <w:num w:numId="5">
    <w:abstractNumId w:val="11"/>
  </w:num>
  <w:num w:numId="6">
    <w:abstractNumId w:val="24"/>
  </w:num>
  <w:num w:numId="7">
    <w:abstractNumId w:val="3"/>
  </w:num>
  <w:num w:numId="8">
    <w:abstractNumId w:val="23"/>
  </w:num>
  <w:num w:numId="9">
    <w:abstractNumId w:val="7"/>
  </w:num>
  <w:num w:numId="10">
    <w:abstractNumId w:val="5"/>
  </w:num>
  <w:num w:numId="11">
    <w:abstractNumId w:val="13"/>
  </w:num>
  <w:num w:numId="12">
    <w:abstractNumId w:val="4"/>
  </w:num>
  <w:num w:numId="13">
    <w:abstractNumId w:val="9"/>
  </w:num>
  <w:num w:numId="14">
    <w:abstractNumId w:val="22"/>
  </w:num>
  <w:num w:numId="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</w:num>
  <w:num w:numId="17">
    <w:abstractNumId w:val="20"/>
  </w:num>
  <w:num w:numId="18">
    <w:abstractNumId w:val="1"/>
  </w:num>
  <w:num w:numId="19">
    <w:abstractNumId w:val="15"/>
  </w:num>
  <w:num w:numId="20">
    <w:abstractNumId w:val="14"/>
  </w:num>
  <w:num w:numId="21">
    <w:abstractNumId w:val="17"/>
  </w:num>
  <w:num w:numId="22">
    <w:abstractNumId w:val="16"/>
  </w:num>
  <w:num w:numId="23">
    <w:abstractNumId w:val="18"/>
  </w:num>
  <w:num w:numId="24">
    <w:abstractNumId w:val="19"/>
  </w:num>
  <w:num w:numId="25">
    <w:abstractNumId w:val="6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3783E"/>
    <w:rsid w:val="000637E5"/>
    <w:rsid w:val="000A2B49"/>
    <w:rsid w:val="000A2F1D"/>
    <w:rsid w:val="000A4B5E"/>
    <w:rsid w:val="000B11DB"/>
    <w:rsid w:val="000F49C5"/>
    <w:rsid w:val="000F4F86"/>
    <w:rsid w:val="000F6F40"/>
    <w:rsid w:val="00102A84"/>
    <w:rsid w:val="001161EB"/>
    <w:rsid w:val="00116A7D"/>
    <w:rsid w:val="00136CCF"/>
    <w:rsid w:val="001378E6"/>
    <w:rsid w:val="00141EF3"/>
    <w:rsid w:val="00150FA3"/>
    <w:rsid w:val="00152A13"/>
    <w:rsid w:val="00164FA8"/>
    <w:rsid w:val="001654F0"/>
    <w:rsid w:val="00170BCF"/>
    <w:rsid w:val="00174CBB"/>
    <w:rsid w:val="001842F0"/>
    <w:rsid w:val="00186BE0"/>
    <w:rsid w:val="00190B26"/>
    <w:rsid w:val="00193D0E"/>
    <w:rsid w:val="001A1624"/>
    <w:rsid w:val="001A28F9"/>
    <w:rsid w:val="001C156E"/>
    <w:rsid w:val="001C338C"/>
    <w:rsid w:val="00213F7B"/>
    <w:rsid w:val="00221151"/>
    <w:rsid w:val="0022662A"/>
    <w:rsid w:val="002304E7"/>
    <w:rsid w:val="002379E9"/>
    <w:rsid w:val="00287F72"/>
    <w:rsid w:val="00290D63"/>
    <w:rsid w:val="00293E96"/>
    <w:rsid w:val="0029424C"/>
    <w:rsid w:val="002A283B"/>
    <w:rsid w:val="002A412F"/>
    <w:rsid w:val="002B2F6D"/>
    <w:rsid w:val="002B412F"/>
    <w:rsid w:val="002C209B"/>
    <w:rsid w:val="002D30C8"/>
    <w:rsid w:val="002E2529"/>
    <w:rsid w:val="002F5ACA"/>
    <w:rsid w:val="002F7594"/>
    <w:rsid w:val="0030193F"/>
    <w:rsid w:val="003039A6"/>
    <w:rsid w:val="00312987"/>
    <w:rsid w:val="0031348F"/>
    <w:rsid w:val="00314646"/>
    <w:rsid w:val="00317A82"/>
    <w:rsid w:val="00321BB3"/>
    <w:rsid w:val="003427A0"/>
    <w:rsid w:val="003435E8"/>
    <w:rsid w:val="00347C38"/>
    <w:rsid w:val="003714AD"/>
    <w:rsid w:val="003A0478"/>
    <w:rsid w:val="003A051A"/>
    <w:rsid w:val="003A5682"/>
    <w:rsid w:val="003B1EDB"/>
    <w:rsid w:val="003E2AC8"/>
    <w:rsid w:val="003E3990"/>
    <w:rsid w:val="00402CD3"/>
    <w:rsid w:val="0041789E"/>
    <w:rsid w:val="00444B67"/>
    <w:rsid w:val="004607AD"/>
    <w:rsid w:val="00461A83"/>
    <w:rsid w:val="0046338F"/>
    <w:rsid w:val="00473C0F"/>
    <w:rsid w:val="00475F95"/>
    <w:rsid w:val="004849CB"/>
    <w:rsid w:val="004A5358"/>
    <w:rsid w:val="004B2789"/>
    <w:rsid w:val="004E1089"/>
    <w:rsid w:val="004E2CA7"/>
    <w:rsid w:val="004E6F38"/>
    <w:rsid w:val="004F0EAE"/>
    <w:rsid w:val="004F58A6"/>
    <w:rsid w:val="005446ED"/>
    <w:rsid w:val="00573E90"/>
    <w:rsid w:val="00582B4B"/>
    <w:rsid w:val="005856F7"/>
    <w:rsid w:val="0059755C"/>
    <w:rsid w:val="005A1870"/>
    <w:rsid w:val="005B476C"/>
    <w:rsid w:val="005E5EEE"/>
    <w:rsid w:val="005F77BB"/>
    <w:rsid w:val="0060248D"/>
    <w:rsid w:val="0061066A"/>
    <w:rsid w:val="006111BE"/>
    <w:rsid w:val="0061191E"/>
    <w:rsid w:val="00624893"/>
    <w:rsid w:val="00645472"/>
    <w:rsid w:val="0065556E"/>
    <w:rsid w:val="006724BA"/>
    <w:rsid w:val="00676F24"/>
    <w:rsid w:val="0068495C"/>
    <w:rsid w:val="00691C7F"/>
    <w:rsid w:val="006A7F04"/>
    <w:rsid w:val="006C7C78"/>
    <w:rsid w:val="006E2878"/>
    <w:rsid w:val="006E7290"/>
    <w:rsid w:val="006F0B0B"/>
    <w:rsid w:val="006F7FAC"/>
    <w:rsid w:val="00700243"/>
    <w:rsid w:val="00705661"/>
    <w:rsid w:val="00714A98"/>
    <w:rsid w:val="0072073B"/>
    <w:rsid w:val="00721A28"/>
    <w:rsid w:val="00755587"/>
    <w:rsid w:val="007826FC"/>
    <w:rsid w:val="0078303E"/>
    <w:rsid w:val="00793ACF"/>
    <w:rsid w:val="007A2B64"/>
    <w:rsid w:val="007C23EA"/>
    <w:rsid w:val="007E2FEC"/>
    <w:rsid w:val="007F711F"/>
    <w:rsid w:val="00802383"/>
    <w:rsid w:val="00802A84"/>
    <w:rsid w:val="00805BFE"/>
    <w:rsid w:val="0080674B"/>
    <w:rsid w:val="00813C41"/>
    <w:rsid w:val="00820F45"/>
    <w:rsid w:val="0082504A"/>
    <w:rsid w:val="00831E6B"/>
    <w:rsid w:val="0083470C"/>
    <w:rsid w:val="00847559"/>
    <w:rsid w:val="00856B65"/>
    <w:rsid w:val="00860E75"/>
    <w:rsid w:val="00861E54"/>
    <w:rsid w:val="00872DF1"/>
    <w:rsid w:val="0087590D"/>
    <w:rsid w:val="00877A0D"/>
    <w:rsid w:val="008802BF"/>
    <w:rsid w:val="0089290D"/>
    <w:rsid w:val="008A0CA3"/>
    <w:rsid w:val="008C268E"/>
    <w:rsid w:val="008C7DC1"/>
    <w:rsid w:val="008D0A93"/>
    <w:rsid w:val="008E5331"/>
    <w:rsid w:val="008E6CF5"/>
    <w:rsid w:val="008F0F70"/>
    <w:rsid w:val="00915B63"/>
    <w:rsid w:val="00921786"/>
    <w:rsid w:val="00951906"/>
    <w:rsid w:val="009564C4"/>
    <w:rsid w:val="0096040D"/>
    <w:rsid w:val="0096068F"/>
    <w:rsid w:val="00967D50"/>
    <w:rsid w:val="0097070E"/>
    <w:rsid w:val="00980AB4"/>
    <w:rsid w:val="009A7188"/>
    <w:rsid w:val="009D4316"/>
    <w:rsid w:val="00A14F1F"/>
    <w:rsid w:val="00A21EA3"/>
    <w:rsid w:val="00A24B0B"/>
    <w:rsid w:val="00A261CE"/>
    <w:rsid w:val="00A30043"/>
    <w:rsid w:val="00A443CB"/>
    <w:rsid w:val="00A54B85"/>
    <w:rsid w:val="00A5534A"/>
    <w:rsid w:val="00A62B1E"/>
    <w:rsid w:val="00A66D2C"/>
    <w:rsid w:val="00A7476F"/>
    <w:rsid w:val="00A80250"/>
    <w:rsid w:val="00A82533"/>
    <w:rsid w:val="00AA279F"/>
    <w:rsid w:val="00AB3588"/>
    <w:rsid w:val="00AD2CA8"/>
    <w:rsid w:val="00AE5217"/>
    <w:rsid w:val="00AE7E0B"/>
    <w:rsid w:val="00AF5623"/>
    <w:rsid w:val="00AF5FD2"/>
    <w:rsid w:val="00AF7503"/>
    <w:rsid w:val="00B00710"/>
    <w:rsid w:val="00B01230"/>
    <w:rsid w:val="00B26E6F"/>
    <w:rsid w:val="00B457CD"/>
    <w:rsid w:val="00B458E1"/>
    <w:rsid w:val="00B54425"/>
    <w:rsid w:val="00B61722"/>
    <w:rsid w:val="00B63AEA"/>
    <w:rsid w:val="00B715D4"/>
    <w:rsid w:val="00B72E1C"/>
    <w:rsid w:val="00B84BF4"/>
    <w:rsid w:val="00B85B17"/>
    <w:rsid w:val="00B93A07"/>
    <w:rsid w:val="00B94F63"/>
    <w:rsid w:val="00B97C71"/>
    <w:rsid w:val="00BA47B9"/>
    <w:rsid w:val="00BD1154"/>
    <w:rsid w:val="00BD58B0"/>
    <w:rsid w:val="00BD7E96"/>
    <w:rsid w:val="00C000A8"/>
    <w:rsid w:val="00C030D9"/>
    <w:rsid w:val="00C06B05"/>
    <w:rsid w:val="00C07EE8"/>
    <w:rsid w:val="00C24DD6"/>
    <w:rsid w:val="00C334B4"/>
    <w:rsid w:val="00C379C2"/>
    <w:rsid w:val="00C50C1F"/>
    <w:rsid w:val="00C57540"/>
    <w:rsid w:val="00C74639"/>
    <w:rsid w:val="00C76F57"/>
    <w:rsid w:val="00C81781"/>
    <w:rsid w:val="00C85A9D"/>
    <w:rsid w:val="00C93908"/>
    <w:rsid w:val="00C94E48"/>
    <w:rsid w:val="00CA556A"/>
    <w:rsid w:val="00CB7F8C"/>
    <w:rsid w:val="00CC3064"/>
    <w:rsid w:val="00CC78ED"/>
    <w:rsid w:val="00CE0AB0"/>
    <w:rsid w:val="00CE4E4D"/>
    <w:rsid w:val="00CE7A9B"/>
    <w:rsid w:val="00CF06A2"/>
    <w:rsid w:val="00CF263A"/>
    <w:rsid w:val="00CF7725"/>
    <w:rsid w:val="00D02DA0"/>
    <w:rsid w:val="00D05BC7"/>
    <w:rsid w:val="00D305F5"/>
    <w:rsid w:val="00D37A7C"/>
    <w:rsid w:val="00D64ED4"/>
    <w:rsid w:val="00D71C74"/>
    <w:rsid w:val="00D85852"/>
    <w:rsid w:val="00DA13A9"/>
    <w:rsid w:val="00DA7391"/>
    <w:rsid w:val="00DB2B21"/>
    <w:rsid w:val="00DB71BC"/>
    <w:rsid w:val="00DC0788"/>
    <w:rsid w:val="00DC4C3C"/>
    <w:rsid w:val="00DF388E"/>
    <w:rsid w:val="00E00A07"/>
    <w:rsid w:val="00E01C02"/>
    <w:rsid w:val="00E1018F"/>
    <w:rsid w:val="00E13873"/>
    <w:rsid w:val="00E2369B"/>
    <w:rsid w:val="00E27864"/>
    <w:rsid w:val="00E678AD"/>
    <w:rsid w:val="00E865AC"/>
    <w:rsid w:val="00E912D8"/>
    <w:rsid w:val="00E91EB9"/>
    <w:rsid w:val="00E94984"/>
    <w:rsid w:val="00EA31D8"/>
    <w:rsid w:val="00EC4E6B"/>
    <w:rsid w:val="00EC5AF8"/>
    <w:rsid w:val="00F136FA"/>
    <w:rsid w:val="00F276E8"/>
    <w:rsid w:val="00F27CE1"/>
    <w:rsid w:val="00F33EF5"/>
    <w:rsid w:val="00F37CE8"/>
    <w:rsid w:val="00F41E3E"/>
    <w:rsid w:val="00F657ED"/>
    <w:rsid w:val="00F973C1"/>
    <w:rsid w:val="00FD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4E2CA7"/>
    <w:rPr>
      <w:lang w:val="fr-FR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93D0E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93D0E"/>
    <w:rPr>
      <w:sz w:val="20"/>
      <w:szCs w:val="20"/>
      <w:lang w:val="fr-FR"/>
    </w:rPr>
  </w:style>
  <w:style w:type="character" w:styleId="Appelnotedebasdep">
    <w:name w:val="footnote reference"/>
    <w:basedOn w:val="Policepardfaut"/>
    <w:uiPriority w:val="99"/>
    <w:semiHidden/>
    <w:unhideWhenUsed/>
    <w:rsid w:val="00193D0E"/>
    <w:rPr>
      <w:vertAlign w:val="superscript"/>
    </w:rPr>
  </w:style>
  <w:style w:type="table" w:styleId="TableauGrille1Clair-Accentuation1">
    <w:name w:val="Grid Table 1 Light Accent 1"/>
    <w:basedOn w:val="TableauNormal"/>
    <w:uiPriority w:val="46"/>
    <w:rsid w:val="00E91EB9"/>
    <w:pPr>
      <w:spacing w:after="0" w:line="240" w:lineRule="auto"/>
    </w:p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75.bin"/><Relationship Id="rId21" Type="http://schemas.openxmlformats.org/officeDocument/2006/relationships/image" Target="media/image8.wmf"/><Relationship Id="rId324" Type="http://schemas.openxmlformats.org/officeDocument/2006/relationships/image" Target="media/image143.wmf"/><Relationship Id="rId531" Type="http://schemas.openxmlformats.org/officeDocument/2006/relationships/oleObject" Target="embeddings/oleObject290.bin"/><Relationship Id="rId629" Type="http://schemas.openxmlformats.org/officeDocument/2006/relationships/oleObject" Target="embeddings/oleObject346.bin"/><Relationship Id="rId170" Type="http://schemas.openxmlformats.org/officeDocument/2006/relationships/oleObject" Target="embeddings/oleObject90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58.bin"/><Relationship Id="rId682" Type="http://schemas.openxmlformats.org/officeDocument/2006/relationships/image" Target="media/image293.wmf"/><Relationship Id="rId32" Type="http://schemas.openxmlformats.org/officeDocument/2006/relationships/image" Target="media/image13.wmf"/><Relationship Id="rId128" Type="http://schemas.openxmlformats.org/officeDocument/2006/relationships/image" Target="media/image56.wmf"/><Relationship Id="rId335" Type="http://schemas.openxmlformats.org/officeDocument/2006/relationships/oleObject" Target="embeddings/oleObject181.bin"/><Relationship Id="rId542" Type="http://schemas.openxmlformats.org/officeDocument/2006/relationships/image" Target="media/image241.wmf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20.bin"/><Relationship Id="rId279" Type="http://schemas.openxmlformats.org/officeDocument/2006/relationships/image" Target="media/image124.wmf"/><Relationship Id="rId486" Type="http://schemas.openxmlformats.org/officeDocument/2006/relationships/image" Target="media/image217.wmf"/><Relationship Id="rId693" Type="http://schemas.openxmlformats.org/officeDocument/2006/relationships/footer" Target="footer1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89.bin"/><Relationship Id="rId553" Type="http://schemas.openxmlformats.org/officeDocument/2006/relationships/image" Target="media/image243.wmf"/><Relationship Id="rId192" Type="http://schemas.openxmlformats.org/officeDocument/2006/relationships/image" Target="media/image85.wmf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6.bin"/><Relationship Id="rId497" Type="http://schemas.openxmlformats.org/officeDocument/2006/relationships/image" Target="media/image222.wmf"/><Relationship Id="rId620" Type="http://schemas.openxmlformats.org/officeDocument/2006/relationships/image" Target="media/image274.wmf"/><Relationship Id="rId357" Type="http://schemas.openxmlformats.org/officeDocument/2006/relationships/image" Target="media/image157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10.bin"/><Relationship Id="rId424" Type="http://schemas.openxmlformats.org/officeDocument/2006/relationships/image" Target="media/image187.wmf"/><Relationship Id="rId631" Type="http://schemas.openxmlformats.org/officeDocument/2006/relationships/image" Target="media/image278.wmf"/><Relationship Id="rId270" Type="http://schemas.openxmlformats.org/officeDocument/2006/relationships/image" Target="media/image122.wmf"/><Relationship Id="rId65" Type="http://schemas.openxmlformats.org/officeDocument/2006/relationships/image" Target="media/image28.wmf"/><Relationship Id="rId130" Type="http://schemas.openxmlformats.org/officeDocument/2006/relationships/image" Target="media/image57.wmf"/><Relationship Id="rId368" Type="http://schemas.openxmlformats.org/officeDocument/2006/relationships/image" Target="media/image163.wmf"/><Relationship Id="rId575" Type="http://schemas.openxmlformats.org/officeDocument/2006/relationships/image" Target="media/image254.wmf"/><Relationship Id="rId228" Type="http://schemas.openxmlformats.org/officeDocument/2006/relationships/image" Target="media/image101.wmf"/><Relationship Id="rId435" Type="http://schemas.openxmlformats.org/officeDocument/2006/relationships/image" Target="media/image191.wmf"/><Relationship Id="rId642" Type="http://schemas.openxmlformats.org/officeDocument/2006/relationships/image" Target="media/image283.png"/><Relationship Id="rId281" Type="http://schemas.openxmlformats.org/officeDocument/2006/relationships/oleObject" Target="embeddings/oleObject151.bin"/><Relationship Id="rId502" Type="http://schemas.openxmlformats.org/officeDocument/2006/relationships/oleObject" Target="embeddings/oleObject273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68.wmf"/><Relationship Id="rId586" Type="http://schemas.openxmlformats.org/officeDocument/2006/relationships/image" Target="media/image259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7.bin"/><Relationship Id="rId446" Type="http://schemas.openxmlformats.org/officeDocument/2006/relationships/image" Target="media/image197.wmf"/><Relationship Id="rId653" Type="http://schemas.openxmlformats.org/officeDocument/2006/relationships/oleObject" Target="embeddings/oleObject361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5.bin"/><Relationship Id="rId87" Type="http://schemas.openxmlformats.org/officeDocument/2006/relationships/oleObject" Target="embeddings/oleObject44.bin"/><Relationship Id="rId513" Type="http://schemas.openxmlformats.org/officeDocument/2006/relationships/image" Target="media/image229.wmf"/><Relationship Id="rId597" Type="http://schemas.openxmlformats.org/officeDocument/2006/relationships/image" Target="media/image264.wmf"/><Relationship Id="rId152" Type="http://schemas.openxmlformats.org/officeDocument/2006/relationships/image" Target="media/image66.wmf"/><Relationship Id="rId457" Type="http://schemas.openxmlformats.org/officeDocument/2006/relationships/oleObject" Target="embeddings/oleObject249.bin"/><Relationship Id="rId664" Type="http://schemas.openxmlformats.org/officeDocument/2006/relationships/image" Target="media/image288.png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2.bin"/><Relationship Id="rId524" Type="http://schemas.openxmlformats.org/officeDocument/2006/relationships/oleObject" Target="embeddings/oleObject285.bin"/><Relationship Id="rId98" Type="http://schemas.openxmlformats.org/officeDocument/2006/relationships/image" Target="media/image42.wmf"/><Relationship Id="rId163" Type="http://schemas.openxmlformats.org/officeDocument/2006/relationships/oleObject" Target="embeddings/oleObject86.bin"/><Relationship Id="rId370" Type="http://schemas.openxmlformats.org/officeDocument/2006/relationships/image" Target="media/image164.wmf"/><Relationship Id="rId230" Type="http://schemas.openxmlformats.org/officeDocument/2006/relationships/image" Target="media/image102.wmf"/><Relationship Id="rId468" Type="http://schemas.openxmlformats.org/officeDocument/2006/relationships/image" Target="media/image208.wmf"/><Relationship Id="rId675" Type="http://schemas.openxmlformats.org/officeDocument/2006/relationships/oleObject" Target="embeddings/oleObject378.bin"/><Relationship Id="rId25" Type="http://schemas.openxmlformats.org/officeDocument/2006/relationships/image" Target="media/image10.wmf"/><Relationship Id="rId328" Type="http://schemas.openxmlformats.org/officeDocument/2006/relationships/image" Target="media/image145.wmf"/><Relationship Id="rId535" Type="http://schemas.openxmlformats.org/officeDocument/2006/relationships/oleObject" Target="embeddings/oleObject292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07.bin"/><Relationship Id="rId602" Type="http://schemas.openxmlformats.org/officeDocument/2006/relationships/oleObject" Target="embeddings/oleObject330.bin"/><Relationship Id="rId241" Type="http://schemas.openxmlformats.org/officeDocument/2006/relationships/oleObject" Target="embeddings/oleObject128.bin"/><Relationship Id="rId479" Type="http://schemas.openxmlformats.org/officeDocument/2006/relationships/oleObject" Target="embeddings/oleObject260.bin"/><Relationship Id="rId686" Type="http://schemas.openxmlformats.org/officeDocument/2006/relationships/image" Target="media/image295.wmf"/><Relationship Id="rId36" Type="http://schemas.openxmlformats.org/officeDocument/2006/relationships/image" Target="media/image15.wmf"/><Relationship Id="rId339" Type="http://schemas.openxmlformats.org/officeDocument/2006/relationships/image" Target="media/image150.wmf"/><Relationship Id="rId546" Type="http://schemas.openxmlformats.org/officeDocument/2006/relationships/oleObject" Target="embeddings/oleObject299.bin"/><Relationship Id="rId101" Type="http://schemas.openxmlformats.org/officeDocument/2006/relationships/oleObject" Target="embeddings/oleObject52.bin"/><Relationship Id="rId185" Type="http://schemas.openxmlformats.org/officeDocument/2006/relationships/oleObject" Target="embeddings/oleObject98.bin"/><Relationship Id="rId406" Type="http://schemas.openxmlformats.org/officeDocument/2006/relationships/image" Target="media/image178.wmf"/><Relationship Id="rId392" Type="http://schemas.openxmlformats.org/officeDocument/2006/relationships/image" Target="media/image174.wmf"/><Relationship Id="rId613" Type="http://schemas.openxmlformats.org/officeDocument/2006/relationships/oleObject" Target="embeddings/oleObject337.bin"/><Relationship Id="rId252" Type="http://schemas.openxmlformats.org/officeDocument/2006/relationships/image" Target="media/image113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8.bin"/><Relationship Id="rId557" Type="http://schemas.openxmlformats.org/officeDocument/2006/relationships/image" Target="media/image245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228.bin"/><Relationship Id="rId624" Type="http://schemas.openxmlformats.org/officeDocument/2006/relationships/oleObject" Target="embeddings/oleObject343.bin"/><Relationship Id="rId263" Type="http://schemas.openxmlformats.org/officeDocument/2006/relationships/oleObject" Target="embeddings/oleObject139.bin"/><Relationship Id="rId470" Type="http://schemas.openxmlformats.org/officeDocument/2006/relationships/image" Target="media/image209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4.bin"/><Relationship Id="rId330" Type="http://schemas.openxmlformats.org/officeDocument/2006/relationships/image" Target="media/image146.wmf"/><Relationship Id="rId568" Type="http://schemas.openxmlformats.org/officeDocument/2006/relationships/oleObject" Target="embeddings/oleObject312.bin"/><Relationship Id="rId428" Type="http://schemas.openxmlformats.org/officeDocument/2006/relationships/oleObject" Target="embeddings/oleObject234.bin"/><Relationship Id="rId635" Type="http://schemas.openxmlformats.org/officeDocument/2006/relationships/oleObject" Target="embeddings/oleObject350.bin"/><Relationship Id="rId274" Type="http://schemas.openxmlformats.org/officeDocument/2006/relationships/oleObject" Target="embeddings/oleObject146.bin"/><Relationship Id="rId481" Type="http://schemas.openxmlformats.org/officeDocument/2006/relationships/oleObject" Target="embeddings/oleObject261.bin"/><Relationship Id="rId69" Type="http://schemas.openxmlformats.org/officeDocument/2006/relationships/image" Target="media/image30.wmf"/><Relationship Id="rId134" Type="http://schemas.openxmlformats.org/officeDocument/2006/relationships/image" Target="media/image59.wmf"/><Relationship Id="rId579" Type="http://schemas.openxmlformats.org/officeDocument/2006/relationships/image" Target="media/image256.wmf"/><Relationship Id="rId341" Type="http://schemas.openxmlformats.org/officeDocument/2006/relationships/oleObject" Target="embeddings/oleObject185.bin"/><Relationship Id="rId439" Type="http://schemas.openxmlformats.org/officeDocument/2006/relationships/oleObject" Target="embeddings/oleObject240.bin"/><Relationship Id="rId646" Type="http://schemas.openxmlformats.org/officeDocument/2006/relationships/image" Target="media/image285.wmf"/><Relationship Id="rId201" Type="http://schemas.openxmlformats.org/officeDocument/2006/relationships/oleObject" Target="embeddings/oleObject106.bin"/><Relationship Id="rId285" Type="http://schemas.openxmlformats.org/officeDocument/2006/relationships/image" Target="media/image126.wmf"/><Relationship Id="rId506" Type="http://schemas.openxmlformats.org/officeDocument/2006/relationships/oleObject" Target="embeddings/oleObject275.bin"/><Relationship Id="rId492" Type="http://schemas.openxmlformats.org/officeDocument/2006/relationships/oleObject" Target="embeddings/oleObject267.bin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92.bin"/><Relationship Id="rId212" Type="http://schemas.openxmlformats.org/officeDocument/2006/relationships/oleObject" Target="embeddings/oleObject113.bin"/><Relationship Id="rId657" Type="http://schemas.openxmlformats.org/officeDocument/2006/relationships/oleObject" Target="embeddings/oleObject365.bin"/><Relationship Id="rId296" Type="http://schemas.openxmlformats.org/officeDocument/2006/relationships/oleObject" Target="embeddings/oleObject160.bin"/><Relationship Id="rId517" Type="http://schemas.openxmlformats.org/officeDocument/2006/relationships/image" Target="media/image231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68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74.bin"/><Relationship Id="rId363" Type="http://schemas.openxmlformats.org/officeDocument/2006/relationships/oleObject" Target="embeddings/oleObject197.bin"/><Relationship Id="rId419" Type="http://schemas.openxmlformats.org/officeDocument/2006/relationships/oleObject" Target="embeddings/oleObject229.bin"/><Relationship Id="rId570" Type="http://schemas.openxmlformats.org/officeDocument/2006/relationships/oleObject" Target="embeddings/oleObject313.bin"/><Relationship Id="rId626" Type="http://schemas.openxmlformats.org/officeDocument/2006/relationships/oleObject" Target="embeddings/oleObject344.bin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235.bin"/><Relationship Id="rId668" Type="http://schemas.openxmlformats.org/officeDocument/2006/relationships/oleObject" Target="embeddings/oleObject373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0.bin"/><Relationship Id="rId472" Type="http://schemas.openxmlformats.org/officeDocument/2006/relationships/image" Target="media/image210.wmf"/><Relationship Id="rId528" Type="http://schemas.openxmlformats.org/officeDocument/2006/relationships/image" Target="media/image234.wmf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8.bin"/><Relationship Id="rId332" Type="http://schemas.openxmlformats.org/officeDocument/2006/relationships/image" Target="media/image147.wmf"/><Relationship Id="rId374" Type="http://schemas.openxmlformats.org/officeDocument/2006/relationships/image" Target="media/image166.wmf"/><Relationship Id="rId581" Type="http://schemas.openxmlformats.org/officeDocument/2006/relationships/oleObject" Target="embeddings/oleObject319.bin"/><Relationship Id="rId71" Type="http://schemas.openxmlformats.org/officeDocument/2006/relationships/image" Target="media/image31.wmf"/><Relationship Id="rId234" Type="http://schemas.openxmlformats.org/officeDocument/2006/relationships/image" Target="media/image104.wmf"/><Relationship Id="rId637" Type="http://schemas.openxmlformats.org/officeDocument/2006/relationships/oleObject" Target="embeddings/oleObject351.bin"/><Relationship Id="rId679" Type="http://schemas.openxmlformats.org/officeDocument/2006/relationships/image" Target="media/image29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7.bin"/><Relationship Id="rId441" Type="http://schemas.openxmlformats.org/officeDocument/2006/relationships/oleObject" Target="embeddings/oleObject241.bin"/><Relationship Id="rId483" Type="http://schemas.openxmlformats.org/officeDocument/2006/relationships/oleObject" Target="embeddings/oleObject262.bin"/><Relationship Id="rId539" Type="http://schemas.openxmlformats.org/officeDocument/2006/relationships/oleObject" Target="embeddings/oleObject294.bin"/><Relationship Id="rId690" Type="http://schemas.openxmlformats.org/officeDocument/2006/relationships/image" Target="media/image297.png"/><Relationship Id="rId40" Type="http://schemas.openxmlformats.org/officeDocument/2006/relationships/image" Target="media/image17.wmf"/><Relationship Id="rId136" Type="http://schemas.openxmlformats.org/officeDocument/2006/relationships/image" Target="media/image60.wmf"/><Relationship Id="rId178" Type="http://schemas.openxmlformats.org/officeDocument/2006/relationships/image" Target="media/image78.wmf"/><Relationship Id="rId301" Type="http://schemas.openxmlformats.org/officeDocument/2006/relationships/image" Target="media/image133.wmf"/><Relationship Id="rId343" Type="http://schemas.openxmlformats.org/officeDocument/2006/relationships/image" Target="media/image151.wmf"/><Relationship Id="rId550" Type="http://schemas.openxmlformats.org/officeDocument/2006/relationships/oleObject" Target="embeddings/oleObject303.bin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209.bin"/><Relationship Id="rId592" Type="http://schemas.openxmlformats.org/officeDocument/2006/relationships/image" Target="media/image262.wmf"/><Relationship Id="rId606" Type="http://schemas.openxmlformats.org/officeDocument/2006/relationships/oleObject" Target="embeddings/oleObject332.bin"/><Relationship Id="rId648" Type="http://schemas.openxmlformats.org/officeDocument/2006/relationships/oleObject" Target="embeddings/oleObject357.bin"/><Relationship Id="rId245" Type="http://schemas.openxmlformats.org/officeDocument/2006/relationships/oleObject" Target="embeddings/oleObject130.bin"/><Relationship Id="rId287" Type="http://schemas.openxmlformats.org/officeDocument/2006/relationships/image" Target="media/image127.wmf"/><Relationship Id="rId410" Type="http://schemas.openxmlformats.org/officeDocument/2006/relationships/image" Target="media/image180.wmf"/><Relationship Id="rId452" Type="http://schemas.openxmlformats.org/officeDocument/2006/relationships/image" Target="media/image200.wmf"/><Relationship Id="rId494" Type="http://schemas.openxmlformats.org/officeDocument/2006/relationships/oleObject" Target="embeddings/oleObject268.bin"/><Relationship Id="rId508" Type="http://schemas.openxmlformats.org/officeDocument/2006/relationships/oleObject" Target="embeddings/oleObject276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8.bin"/><Relationship Id="rId312" Type="http://schemas.openxmlformats.org/officeDocument/2006/relationships/image" Target="media/image137.wmf"/><Relationship Id="rId354" Type="http://schemas.openxmlformats.org/officeDocument/2006/relationships/oleObject" Target="embeddings/oleObject193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16.bin"/><Relationship Id="rId561" Type="http://schemas.openxmlformats.org/officeDocument/2006/relationships/image" Target="media/image247.wmf"/><Relationship Id="rId617" Type="http://schemas.openxmlformats.org/officeDocument/2006/relationships/oleObject" Target="embeddings/oleObject339.bin"/><Relationship Id="rId659" Type="http://schemas.openxmlformats.org/officeDocument/2006/relationships/oleObject" Target="embeddings/oleObject367.bin"/><Relationship Id="rId214" Type="http://schemas.openxmlformats.org/officeDocument/2006/relationships/image" Target="media/image94.wmf"/><Relationship Id="rId256" Type="http://schemas.openxmlformats.org/officeDocument/2006/relationships/image" Target="media/image115.wmf"/><Relationship Id="rId298" Type="http://schemas.openxmlformats.org/officeDocument/2006/relationships/oleObject" Target="embeddings/oleObject161.bin"/><Relationship Id="rId421" Type="http://schemas.openxmlformats.org/officeDocument/2006/relationships/oleObject" Target="embeddings/oleObject230.bin"/><Relationship Id="rId463" Type="http://schemas.openxmlformats.org/officeDocument/2006/relationships/oleObject" Target="embeddings/oleObject252.bin"/><Relationship Id="rId519" Type="http://schemas.openxmlformats.org/officeDocument/2006/relationships/image" Target="media/image232.wmf"/><Relationship Id="rId670" Type="http://schemas.openxmlformats.org/officeDocument/2006/relationships/image" Target="media/image290.wmf"/><Relationship Id="rId116" Type="http://schemas.openxmlformats.org/officeDocument/2006/relationships/image" Target="media/image50.wmf"/><Relationship Id="rId158" Type="http://schemas.openxmlformats.org/officeDocument/2006/relationships/image" Target="media/image69.wmf"/><Relationship Id="rId323" Type="http://schemas.openxmlformats.org/officeDocument/2006/relationships/oleObject" Target="embeddings/oleObject175.bin"/><Relationship Id="rId530" Type="http://schemas.openxmlformats.org/officeDocument/2006/relationships/image" Target="media/image235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98.bin"/><Relationship Id="rId572" Type="http://schemas.openxmlformats.org/officeDocument/2006/relationships/oleObject" Target="embeddings/oleObject314.bin"/><Relationship Id="rId628" Type="http://schemas.openxmlformats.org/officeDocument/2006/relationships/oleObject" Target="embeddings/oleObject345.bin"/><Relationship Id="rId225" Type="http://schemas.openxmlformats.org/officeDocument/2006/relationships/oleObject" Target="embeddings/oleObject120.bin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36.bin"/><Relationship Id="rId474" Type="http://schemas.openxmlformats.org/officeDocument/2006/relationships/image" Target="media/image211.wmf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383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48.wmf"/><Relationship Id="rId376" Type="http://schemas.openxmlformats.org/officeDocument/2006/relationships/oleObject" Target="embeddings/oleObject204.bin"/><Relationship Id="rId541" Type="http://schemas.openxmlformats.org/officeDocument/2006/relationships/oleObject" Target="embeddings/oleObject295.bin"/><Relationship Id="rId583" Type="http://schemas.openxmlformats.org/officeDocument/2006/relationships/oleObject" Target="embeddings/oleObject320.bin"/><Relationship Id="rId639" Type="http://schemas.openxmlformats.org/officeDocument/2006/relationships/oleObject" Target="embeddings/oleObject352.bin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36" Type="http://schemas.openxmlformats.org/officeDocument/2006/relationships/image" Target="media/image105.wmf"/><Relationship Id="rId278" Type="http://schemas.openxmlformats.org/officeDocument/2006/relationships/oleObject" Target="embeddings/oleObject149.bin"/><Relationship Id="rId401" Type="http://schemas.openxmlformats.org/officeDocument/2006/relationships/image" Target="media/image176.wmf"/><Relationship Id="rId443" Type="http://schemas.openxmlformats.org/officeDocument/2006/relationships/oleObject" Target="embeddings/oleObject242.bin"/><Relationship Id="rId650" Type="http://schemas.openxmlformats.org/officeDocument/2006/relationships/oleObject" Target="embeddings/oleObject359.bin"/><Relationship Id="rId303" Type="http://schemas.openxmlformats.org/officeDocument/2006/relationships/image" Target="media/image134.wmf"/><Relationship Id="rId485" Type="http://schemas.openxmlformats.org/officeDocument/2006/relationships/oleObject" Target="embeddings/oleObject263.bin"/><Relationship Id="rId692" Type="http://schemas.openxmlformats.org/officeDocument/2006/relationships/header" Target="header2.xml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10.bin"/><Relationship Id="rId510" Type="http://schemas.openxmlformats.org/officeDocument/2006/relationships/oleObject" Target="embeddings/oleObject277.bin"/><Relationship Id="rId552" Type="http://schemas.openxmlformats.org/officeDocument/2006/relationships/oleObject" Target="embeddings/oleObject304.bin"/><Relationship Id="rId594" Type="http://schemas.openxmlformats.org/officeDocument/2006/relationships/image" Target="media/image263.wmf"/><Relationship Id="rId608" Type="http://schemas.openxmlformats.org/officeDocument/2006/relationships/oleObject" Target="embeddings/oleObject333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81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28.wmf"/><Relationship Id="rId454" Type="http://schemas.openxmlformats.org/officeDocument/2006/relationships/image" Target="media/image201.wmf"/><Relationship Id="rId496" Type="http://schemas.openxmlformats.org/officeDocument/2006/relationships/oleObject" Target="embeddings/oleObject269.bin"/><Relationship Id="rId661" Type="http://schemas.openxmlformats.org/officeDocument/2006/relationships/oleObject" Target="embeddings/oleObject36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image" Target="media/image138.wmf"/><Relationship Id="rId356" Type="http://schemas.openxmlformats.org/officeDocument/2006/relationships/oleObject" Target="embeddings/oleObject194.bin"/><Relationship Id="rId398" Type="http://schemas.openxmlformats.org/officeDocument/2006/relationships/oleObject" Target="embeddings/oleObject218.bin"/><Relationship Id="rId521" Type="http://schemas.openxmlformats.org/officeDocument/2006/relationships/image" Target="media/image233.wmf"/><Relationship Id="rId563" Type="http://schemas.openxmlformats.org/officeDocument/2006/relationships/image" Target="media/image248.wmf"/><Relationship Id="rId619" Type="http://schemas.openxmlformats.org/officeDocument/2006/relationships/oleObject" Target="embeddings/oleObject340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216" Type="http://schemas.openxmlformats.org/officeDocument/2006/relationships/image" Target="media/image95.wmf"/><Relationship Id="rId423" Type="http://schemas.openxmlformats.org/officeDocument/2006/relationships/oleObject" Target="embeddings/oleObject231.bin"/><Relationship Id="rId258" Type="http://schemas.openxmlformats.org/officeDocument/2006/relationships/image" Target="media/image116.wmf"/><Relationship Id="rId465" Type="http://schemas.openxmlformats.org/officeDocument/2006/relationships/oleObject" Target="embeddings/oleObject253.bin"/><Relationship Id="rId630" Type="http://schemas.openxmlformats.org/officeDocument/2006/relationships/oleObject" Target="embeddings/oleObject347.bin"/><Relationship Id="rId672" Type="http://schemas.openxmlformats.org/officeDocument/2006/relationships/oleObject" Target="embeddings/oleObject37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76.bin"/><Relationship Id="rId367" Type="http://schemas.openxmlformats.org/officeDocument/2006/relationships/oleObject" Target="embeddings/oleObject199.bin"/><Relationship Id="rId532" Type="http://schemas.openxmlformats.org/officeDocument/2006/relationships/image" Target="media/image236.wmf"/><Relationship Id="rId574" Type="http://schemas.openxmlformats.org/officeDocument/2006/relationships/oleObject" Target="embeddings/oleObject315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38.bin"/><Relationship Id="rId476" Type="http://schemas.openxmlformats.org/officeDocument/2006/relationships/image" Target="media/image212.wmf"/><Relationship Id="rId641" Type="http://schemas.openxmlformats.org/officeDocument/2006/relationships/oleObject" Target="embeddings/oleObject353.bin"/><Relationship Id="rId683" Type="http://schemas.openxmlformats.org/officeDocument/2006/relationships/oleObject" Target="embeddings/oleObject38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0.bin"/><Relationship Id="rId336" Type="http://schemas.openxmlformats.org/officeDocument/2006/relationships/image" Target="media/image149.wmf"/><Relationship Id="rId501" Type="http://schemas.openxmlformats.org/officeDocument/2006/relationships/oleObject" Target="embeddings/oleObject272.bin"/><Relationship Id="rId543" Type="http://schemas.openxmlformats.org/officeDocument/2006/relationships/oleObject" Target="embeddings/oleObject296.bin"/><Relationship Id="rId75" Type="http://schemas.openxmlformats.org/officeDocument/2006/relationships/image" Target="media/image33.wmf"/><Relationship Id="rId140" Type="http://schemas.openxmlformats.org/officeDocument/2006/relationships/image" Target="media/image62.wmf"/><Relationship Id="rId182" Type="http://schemas.openxmlformats.org/officeDocument/2006/relationships/image" Target="media/image80.wmf"/><Relationship Id="rId378" Type="http://schemas.openxmlformats.org/officeDocument/2006/relationships/oleObject" Target="embeddings/oleObject205.bin"/><Relationship Id="rId403" Type="http://schemas.openxmlformats.org/officeDocument/2006/relationships/image" Target="media/image177.wmf"/><Relationship Id="rId585" Type="http://schemas.openxmlformats.org/officeDocument/2006/relationships/oleObject" Target="embeddings/oleObject321.bin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43.bin"/><Relationship Id="rId487" Type="http://schemas.openxmlformats.org/officeDocument/2006/relationships/oleObject" Target="embeddings/oleObject264.bin"/><Relationship Id="rId610" Type="http://schemas.openxmlformats.org/officeDocument/2006/relationships/oleObject" Target="embeddings/oleObject335.bin"/><Relationship Id="rId652" Type="http://schemas.openxmlformats.org/officeDocument/2006/relationships/image" Target="media/image286.wmf"/><Relationship Id="rId694" Type="http://schemas.openxmlformats.org/officeDocument/2006/relationships/header" Target="header3.xml"/><Relationship Id="rId291" Type="http://schemas.openxmlformats.org/officeDocument/2006/relationships/image" Target="media/image129.wmf"/><Relationship Id="rId305" Type="http://schemas.openxmlformats.org/officeDocument/2006/relationships/image" Target="media/image135.wmf"/><Relationship Id="rId347" Type="http://schemas.openxmlformats.org/officeDocument/2006/relationships/image" Target="media/image152.wmf"/><Relationship Id="rId512" Type="http://schemas.openxmlformats.org/officeDocument/2006/relationships/oleObject" Target="embeddings/oleObject278.bin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1.bin"/><Relationship Id="rId554" Type="http://schemas.openxmlformats.org/officeDocument/2006/relationships/oleObject" Target="embeddings/oleObject305.bin"/><Relationship Id="rId596" Type="http://schemas.openxmlformats.org/officeDocument/2006/relationships/oleObject" Target="embeddings/oleObject327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82.wmf"/><Relationship Id="rId456" Type="http://schemas.openxmlformats.org/officeDocument/2006/relationships/image" Target="media/image202.wmf"/><Relationship Id="rId498" Type="http://schemas.openxmlformats.org/officeDocument/2006/relationships/oleObject" Target="embeddings/oleObject270.bin"/><Relationship Id="rId621" Type="http://schemas.openxmlformats.org/officeDocument/2006/relationships/oleObject" Target="embeddings/oleObject341.bin"/><Relationship Id="rId663" Type="http://schemas.openxmlformats.org/officeDocument/2006/relationships/image" Target="media/image287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17.wmf"/><Relationship Id="rId316" Type="http://schemas.openxmlformats.org/officeDocument/2006/relationships/image" Target="media/image139.wmf"/><Relationship Id="rId523" Type="http://schemas.openxmlformats.org/officeDocument/2006/relationships/oleObject" Target="embeddings/oleObject284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95.bin"/><Relationship Id="rId565" Type="http://schemas.openxmlformats.org/officeDocument/2006/relationships/image" Target="media/image249.wmf"/><Relationship Id="rId162" Type="http://schemas.openxmlformats.org/officeDocument/2006/relationships/image" Target="media/image71.wmf"/><Relationship Id="rId218" Type="http://schemas.openxmlformats.org/officeDocument/2006/relationships/image" Target="media/image96.wmf"/><Relationship Id="rId425" Type="http://schemas.openxmlformats.org/officeDocument/2006/relationships/oleObject" Target="embeddings/oleObject232.bin"/><Relationship Id="rId467" Type="http://schemas.openxmlformats.org/officeDocument/2006/relationships/oleObject" Target="embeddings/oleObject254.bin"/><Relationship Id="rId632" Type="http://schemas.openxmlformats.org/officeDocument/2006/relationships/oleObject" Target="embeddings/oleObject348.bin"/><Relationship Id="rId271" Type="http://schemas.openxmlformats.org/officeDocument/2006/relationships/oleObject" Target="embeddings/oleObject143.bin"/><Relationship Id="rId674" Type="http://schemas.openxmlformats.org/officeDocument/2006/relationships/image" Target="media/image29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200.bin"/><Relationship Id="rId534" Type="http://schemas.openxmlformats.org/officeDocument/2006/relationships/image" Target="media/image237.wmf"/><Relationship Id="rId576" Type="http://schemas.openxmlformats.org/officeDocument/2006/relationships/oleObject" Target="embeddings/oleObject316.bin"/><Relationship Id="rId173" Type="http://schemas.openxmlformats.org/officeDocument/2006/relationships/image" Target="media/image76.wmf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06.bin"/><Relationship Id="rId436" Type="http://schemas.openxmlformats.org/officeDocument/2006/relationships/oleObject" Target="embeddings/oleObject239.bin"/><Relationship Id="rId601" Type="http://schemas.openxmlformats.org/officeDocument/2006/relationships/image" Target="media/image266.wmf"/><Relationship Id="rId643" Type="http://schemas.openxmlformats.org/officeDocument/2006/relationships/image" Target="media/image284.png"/><Relationship Id="rId240" Type="http://schemas.openxmlformats.org/officeDocument/2006/relationships/image" Target="media/image107.wmf"/><Relationship Id="rId478" Type="http://schemas.openxmlformats.org/officeDocument/2006/relationships/image" Target="media/image213.wmf"/><Relationship Id="rId685" Type="http://schemas.openxmlformats.org/officeDocument/2006/relationships/oleObject" Target="embeddings/oleObject385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3.bin"/><Relationship Id="rId503" Type="http://schemas.openxmlformats.org/officeDocument/2006/relationships/image" Target="media/image224.wmf"/><Relationship Id="rId545" Type="http://schemas.openxmlformats.org/officeDocument/2006/relationships/oleObject" Target="embeddings/oleObject298.bin"/><Relationship Id="rId587" Type="http://schemas.openxmlformats.org/officeDocument/2006/relationships/oleObject" Target="embeddings/oleObject32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184" Type="http://schemas.openxmlformats.org/officeDocument/2006/relationships/image" Target="media/image81.wmf"/><Relationship Id="rId391" Type="http://schemas.openxmlformats.org/officeDocument/2006/relationships/oleObject" Target="embeddings/oleObject212.bin"/><Relationship Id="rId405" Type="http://schemas.openxmlformats.org/officeDocument/2006/relationships/oleObject" Target="embeddings/oleObject222.bin"/><Relationship Id="rId447" Type="http://schemas.openxmlformats.org/officeDocument/2006/relationships/oleObject" Target="embeddings/oleObject244.bin"/><Relationship Id="rId612" Type="http://schemas.openxmlformats.org/officeDocument/2006/relationships/image" Target="media/image270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65.bin"/><Relationship Id="rId654" Type="http://schemas.openxmlformats.org/officeDocument/2006/relationships/oleObject" Target="embeddings/oleObject362.bin"/><Relationship Id="rId696" Type="http://schemas.openxmlformats.org/officeDocument/2006/relationships/theme" Target="theme/theme1.xml"/><Relationship Id="rId46" Type="http://schemas.openxmlformats.org/officeDocument/2006/relationships/image" Target="media/image20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6.bin"/><Relationship Id="rId349" Type="http://schemas.openxmlformats.org/officeDocument/2006/relationships/image" Target="media/image153.wmf"/><Relationship Id="rId514" Type="http://schemas.openxmlformats.org/officeDocument/2006/relationships/oleObject" Target="embeddings/oleObject279.bin"/><Relationship Id="rId556" Type="http://schemas.openxmlformats.org/officeDocument/2006/relationships/oleObject" Target="embeddings/oleObject306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9.wmf"/><Relationship Id="rId416" Type="http://schemas.openxmlformats.org/officeDocument/2006/relationships/image" Target="media/image183.wmf"/><Relationship Id="rId598" Type="http://schemas.openxmlformats.org/officeDocument/2006/relationships/oleObject" Target="embeddings/oleObject328.bin"/><Relationship Id="rId220" Type="http://schemas.openxmlformats.org/officeDocument/2006/relationships/image" Target="media/image97.wmf"/><Relationship Id="rId458" Type="http://schemas.openxmlformats.org/officeDocument/2006/relationships/image" Target="media/image203.wmf"/><Relationship Id="rId623" Type="http://schemas.openxmlformats.org/officeDocument/2006/relationships/image" Target="media/image275.wmf"/><Relationship Id="rId665" Type="http://schemas.openxmlformats.org/officeDocument/2006/relationships/oleObject" Target="embeddings/oleObject371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18.wmf"/><Relationship Id="rId318" Type="http://schemas.openxmlformats.org/officeDocument/2006/relationships/image" Target="media/image140.wmf"/><Relationship Id="rId525" Type="http://schemas.openxmlformats.org/officeDocument/2006/relationships/oleObject" Target="embeddings/oleObject286.bin"/><Relationship Id="rId567" Type="http://schemas.openxmlformats.org/officeDocument/2006/relationships/image" Target="media/image250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64" Type="http://schemas.openxmlformats.org/officeDocument/2006/relationships/image" Target="media/image72.wmf"/><Relationship Id="rId371" Type="http://schemas.openxmlformats.org/officeDocument/2006/relationships/oleObject" Target="embeddings/oleObject201.bin"/><Relationship Id="rId427" Type="http://schemas.openxmlformats.org/officeDocument/2006/relationships/oleObject" Target="embeddings/oleObject233.bin"/><Relationship Id="rId469" Type="http://schemas.openxmlformats.org/officeDocument/2006/relationships/oleObject" Target="embeddings/oleObject255.bin"/><Relationship Id="rId634" Type="http://schemas.openxmlformats.org/officeDocument/2006/relationships/oleObject" Target="embeddings/oleObject349.bin"/><Relationship Id="rId676" Type="http://schemas.openxmlformats.org/officeDocument/2006/relationships/oleObject" Target="embeddings/oleObject37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78.bin"/><Relationship Id="rId480" Type="http://schemas.openxmlformats.org/officeDocument/2006/relationships/image" Target="media/image214.wmf"/><Relationship Id="rId536" Type="http://schemas.openxmlformats.org/officeDocument/2006/relationships/image" Target="media/image238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17.bin"/><Relationship Id="rId200" Type="http://schemas.openxmlformats.org/officeDocument/2006/relationships/image" Target="media/image89.wmf"/><Relationship Id="rId382" Type="http://schemas.openxmlformats.org/officeDocument/2006/relationships/image" Target="media/image169.wmf"/><Relationship Id="rId438" Type="http://schemas.openxmlformats.org/officeDocument/2006/relationships/image" Target="media/image193.wmf"/><Relationship Id="rId603" Type="http://schemas.openxmlformats.org/officeDocument/2006/relationships/image" Target="media/image267.wmf"/><Relationship Id="rId645" Type="http://schemas.openxmlformats.org/officeDocument/2006/relationships/oleObject" Target="embeddings/oleObject355.bin"/><Relationship Id="rId687" Type="http://schemas.openxmlformats.org/officeDocument/2006/relationships/oleObject" Target="embeddings/oleObject386.bin"/><Relationship Id="rId242" Type="http://schemas.openxmlformats.org/officeDocument/2006/relationships/image" Target="media/image108.wmf"/><Relationship Id="rId284" Type="http://schemas.openxmlformats.org/officeDocument/2006/relationships/oleObject" Target="embeddings/oleObject153.bin"/><Relationship Id="rId491" Type="http://schemas.openxmlformats.org/officeDocument/2006/relationships/image" Target="media/image219.wmf"/><Relationship Id="rId505" Type="http://schemas.openxmlformats.org/officeDocument/2006/relationships/image" Target="media/image225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00.bin"/><Relationship Id="rId589" Type="http://schemas.openxmlformats.org/officeDocument/2006/relationships/oleObject" Target="embeddings/oleObject323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2.wmf"/><Relationship Id="rId351" Type="http://schemas.openxmlformats.org/officeDocument/2006/relationships/image" Target="media/image154.wmf"/><Relationship Id="rId393" Type="http://schemas.openxmlformats.org/officeDocument/2006/relationships/oleObject" Target="embeddings/oleObject213.bin"/><Relationship Id="rId407" Type="http://schemas.openxmlformats.org/officeDocument/2006/relationships/oleObject" Target="embeddings/oleObject223.bin"/><Relationship Id="rId449" Type="http://schemas.openxmlformats.org/officeDocument/2006/relationships/oleObject" Target="embeddings/oleObject245.bin"/><Relationship Id="rId614" Type="http://schemas.openxmlformats.org/officeDocument/2006/relationships/image" Target="media/image271.wmf"/><Relationship Id="rId656" Type="http://schemas.openxmlformats.org/officeDocument/2006/relationships/oleObject" Target="embeddings/oleObject364.bin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0.wmf"/><Relationship Id="rId309" Type="http://schemas.openxmlformats.org/officeDocument/2006/relationships/oleObject" Target="embeddings/oleObject168.bin"/><Relationship Id="rId460" Type="http://schemas.openxmlformats.org/officeDocument/2006/relationships/image" Target="media/image204.wmf"/><Relationship Id="rId516" Type="http://schemas.openxmlformats.org/officeDocument/2006/relationships/oleObject" Target="embeddings/oleObject28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9.bin"/><Relationship Id="rId320" Type="http://schemas.openxmlformats.org/officeDocument/2006/relationships/image" Target="media/image141.wmf"/><Relationship Id="rId558" Type="http://schemas.openxmlformats.org/officeDocument/2006/relationships/oleObject" Target="embeddings/oleObject307.bin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4.bin"/><Relationship Id="rId362" Type="http://schemas.openxmlformats.org/officeDocument/2006/relationships/image" Target="media/image160.wmf"/><Relationship Id="rId418" Type="http://schemas.openxmlformats.org/officeDocument/2006/relationships/image" Target="media/image184.wmf"/><Relationship Id="rId625" Type="http://schemas.openxmlformats.org/officeDocument/2006/relationships/image" Target="media/image276.wmf"/><Relationship Id="rId222" Type="http://schemas.openxmlformats.org/officeDocument/2006/relationships/image" Target="media/image98.wmf"/><Relationship Id="rId264" Type="http://schemas.openxmlformats.org/officeDocument/2006/relationships/image" Target="media/image119.wmf"/><Relationship Id="rId471" Type="http://schemas.openxmlformats.org/officeDocument/2006/relationships/oleObject" Target="embeddings/oleObject256.bin"/><Relationship Id="rId667" Type="http://schemas.openxmlformats.org/officeDocument/2006/relationships/oleObject" Target="embeddings/oleObject372.bin"/><Relationship Id="rId17" Type="http://schemas.openxmlformats.org/officeDocument/2006/relationships/image" Target="media/image6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4.wmf"/><Relationship Id="rId527" Type="http://schemas.openxmlformats.org/officeDocument/2006/relationships/oleObject" Target="embeddings/oleObject288.bin"/><Relationship Id="rId569" Type="http://schemas.openxmlformats.org/officeDocument/2006/relationships/image" Target="media/image251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3.wmf"/><Relationship Id="rId331" Type="http://schemas.openxmlformats.org/officeDocument/2006/relationships/oleObject" Target="embeddings/oleObject179.bin"/><Relationship Id="rId373" Type="http://schemas.openxmlformats.org/officeDocument/2006/relationships/oleObject" Target="embeddings/oleObject202.bin"/><Relationship Id="rId429" Type="http://schemas.openxmlformats.org/officeDocument/2006/relationships/image" Target="media/image189.wmf"/><Relationship Id="rId580" Type="http://schemas.openxmlformats.org/officeDocument/2006/relationships/oleObject" Target="embeddings/oleObject318.bin"/><Relationship Id="rId636" Type="http://schemas.openxmlformats.org/officeDocument/2006/relationships/image" Target="media/image28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194.wmf"/><Relationship Id="rId678" Type="http://schemas.openxmlformats.org/officeDocument/2006/relationships/oleObject" Target="embeddings/oleObject381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3.wmf"/><Relationship Id="rId300" Type="http://schemas.openxmlformats.org/officeDocument/2006/relationships/oleObject" Target="embeddings/oleObject162.bin"/><Relationship Id="rId482" Type="http://schemas.openxmlformats.org/officeDocument/2006/relationships/image" Target="media/image215.wmf"/><Relationship Id="rId538" Type="http://schemas.openxmlformats.org/officeDocument/2006/relationships/image" Target="media/image239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86.bin"/><Relationship Id="rId384" Type="http://schemas.openxmlformats.org/officeDocument/2006/relationships/image" Target="media/image170.wmf"/><Relationship Id="rId591" Type="http://schemas.openxmlformats.org/officeDocument/2006/relationships/oleObject" Target="embeddings/oleObject324.bin"/><Relationship Id="rId605" Type="http://schemas.openxmlformats.org/officeDocument/2006/relationships/image" Target="media/image268.wmf"/><Relationship Id="rId202" Type="http://schemas.openxmlformats.org/officeDocument/2006/relationships/image" Target="media/image90.wmf"/><Relationship Id="rId244" Type="http://schemas.openxmlformats.org/officeDocument/2006/relationships/image" Target="media/image109.wmf"/><Relationship Id="rId647" Type="http://schemas.openxmlformats.org/officeDocument/2006/relationships/oleObject" Target="embeddings/oleObject356.bin"/><Relationship Id="rId689" Type="http://schemas.openxmlformats.org/officeDocument/2006/relationships/oleObject" Target="embeddings/oleObject387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46.bin"/><Relationship Id="rId493" Type="http://schemas.openxmlformats.org/officeDocument/2006/relationships/image" Target="media/image220.wmf"/><Relationship Id="rId507" Type="http://schemas.openxmlformats.org/officeDocument/2006/relationships/image" Target="media/image226.wmf"/><Relationship Id="rId549" Type="http://schemas.openxmlformats.org/officeDocument/2006/relationships/oleObject" Target="embeddings/oleObject302.bin"/><Relationship Id="rId50" Type="http://schemas.openxmlformats.org/officeDocument/2006/relationships/image" Target="media/image22.wmf"/><Relationship Id="rId104" Type="http://schemas.openxmlformats.org/officeDocument/2006/relationships/image" Target="media/image45.wmf"/><Relationship Id="rId146" Type="http://schemas.openxmlformats.org/officeDocument/2006/relationships/image" Target="media/image63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9.bin"/><Relationship Id="rId353" Type="http://schemas.openxmlformats.org/officeDocument/2006/relationships/image" Target="media/image155.wmf"/><Relationship Id="rId395" Type="http://schemas.openxmlformats.org/officeDocument/2006/relationships/oleObject" Target="embeddings/oleObject215.bin"/><Relationship Id="rId409" Type="http://schemas.openxmlformats.org/officeDocument/2006/relationships/oleObject" Target="embeddings/oleObject224.bin"/><Relationship Id="rId560" Type="http://schemas.openxmlformats.org/officeDocument/2006/relationships/oleObject" Target="embeddings/oleObject308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420" Type="http://schemas.openxmlformats.org/officeDocument/2006/relationships/image" Target="media/image185.wmf"/><Relationship Id="rId616" Type="http://schemas.openxmlformats.org/officeDocument/2006/relationships/image" Target="media/image272.wmf"/><Relationship Id="rId658" Type="http://schemas.openxmlformats.org/officeDocument/2006/relationships/oleObject" Target="embeddings/oleObject366.bin"/><Relationship Id="rId255" Type="http://schemas.openxmlformats.org/officeDocument/2006/relationships/oleObject" Target="embeddings/oleObject135.bin"/><Relationship Id="rId297" Type="http://schemas.openxmlformats.org/officeDocument/2006/relationships/image" Target="media/image131.wmf"/><Relationship Id="rId462" Type="http://schemas.openxmlformats.org/officeDocument/2006/relationships/image" Target="media/image205.wmf"/><Relationship Id="rId518" Type="http://schemas.openxmlformats.org/officeDocument/2006/relationships/oleObject" Target="embeddings/oleObject281.bin"/><Relationship Id="rId115" Type="http://schemas.openxmlformats.org/officeDocument/2006/relationships/oleObject" Target="embeddings/oleObject60.bin"/><Relationship Id="rId157" Type="http://schemas.openxmlformats.org/officeDocument/2006/relationships/oleObject" Target="embeddings/oleObject83.bin"/><Relationship Id="rId322" Type="http://schemas.openxmlformats.org/officeDocument/2006/relationships/image" Target="media/image142.wmf"/><Relationship Id="rId364" Type="http://schemas.openxmlformats.org/officeDocument/2006/relationships/image" Target="media/image161.wmf"/><Relationship Id="rId61" Type="http://schemas.openxmlformats.org/officeDocument/2006/relationships/image" Target="media/image26.wmf"/><Relationship Id="rId199" Type="http://schemas.openxmlformats.org/officeDocument/2006/relationships/oleObject" Target="embeddings/oleObject105.bin"/><Relationship Id="rId571" Type="http://schemas.openxmlformats.org/officeDocument/2006/relationships/image" Target="media/image252.wmf"/><Relationship Id="rId627" Type="http://schemas.openxmlformats.org/officeDocument/2006/relationships/image" Target="media/image277.wmf"/><Relationship Id="rId669" Type="http://schemas.openxmlformats.org/officeDocument/2006/relationships/oleObject" Target="embeddings/oleObject374.bin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66" Type="http://schemas.openxmlformats.org/officeDocument/2006/relationships/image" Target="media/image120.wmf"/><Relationship Id="rId431" Type="http://schemas.openxmlformats.org/officeDocument/2006/relationships/image" Target="media/image190.wmf"/><Relationship Id="rId473" Type="http://schemas.openxmlformats.org/officeDocument/2006/relationships/oleObject" Target="embeddings/oleObject257.bin"/><Relationship Id="rId529" Type="http://schemas.openxmlformats.org/officeDocument/2006/relationships/oleObject" Target="embeddings/oleObject289.bin"/><Relationship Id="rId680" Type="http://schemas.openxmlformats.org/officeDocument/2006/relationships/oleObject" Target="embeddings/oleObject382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5.wmf"/><Relationship Id="rId168" Type="http://schemas.openxmlformats.org/officeDocument/2006/relationships/image" Target="media/image74.wmf"/><Relationship Id="rId333" Type="http://schemas.openxmlformats.org/officeDocument/2006/relationships/oleObject" Target="embeddings/oleObject180.bin"/><Relationship Id="rId540" Type="http://schemas.openxmlformats.org/officeDocument/2006/relationships/image" Target="media/image240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3.bin"/><Relationship Id="rId582" Type="http://schemas.openxmlformats.org/officeDocument/2006/relationships/image" Target="media/image257.wmf"/><Relationship Id="rId638" Type="http://schemas.openxmlformats.org/officeDocument/2006/relationships/image" Target="media/image281.wmf"/><Relationship Id="rId3" Type="http://schemas.openxmlformats.org/officeDocument/2006/relationships/settings" Target="setting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8.bin"/><Relationship Id="rId400" Type="http://schemas.openxmlformats.org/officeDocument/2006/relationships/image" Target="media/image175.png"/><Relationship Id="rId442" Type="http://schemas.openxmlformats.org/officeDocument/2006/relationships/image" Target="media/image195.wmf"/><Relationship Id="rId484" Type="http://schemas.openxmlformats.org/officeDocument/2006/relationships/image" Target="media/image216.wmf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63.bin"/><Relationship Id="rId344" Type="http://schemas.openxmlformats.org/officeDocument/2006/relationships/oleObject" Target="embeddings/oleObject187.bin"/><Relationship Id="rId691" Type="http://schemas.openxmlformats.org/officeDocument/2006/relationships/header" Target="header1.xml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5.bin"/><Relationship Id="rId386" Type="http://schemas.openxmlformats.org/officeDocument/2006/relationships/image" Target="media/image171.wmf"/><Relationship Id="rId551" Type="http://schemas.openxmlformats.org/officeDocument/2006/relationships/image" Target="media/image242.wmf"/><Relationship Id="rId593" Type="http://schemas.openxmlformats.org/officeDocument/2006/relationships/oleObject" Target="embeddings/oleObject325.bin"/><Relationship Id="rId607" Type="http://schemas.openxmlformats.org/officeDocument/2006/relationships/image" Target="media/image269.wmf"/><Relationship Id="rId649" Type="http://schemas.openxmlformats.org/officeDocument/2006/relationships/oleObject" Target="embeddings/oleObject358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10.wmf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25.bin"/><Relationship Id="rId453" Type="http://schemas.openxmlformats.org/officeDocument/2006/relationships/oleObject" Target="embeddings/oleObject247.bin"/><Relationship Id="rId509" Type="http://schemas.openxmlformats.org/officeDocument/2006/relationships/image" Target="media/image227.wmf"/><Relationship Id="rId660" Type="http://schemas.openxmlformats.org/officeDocument/2006/relationships/oleObject" Target="embeddings/oleObject368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70.bin"/><Relationship Id="rId495" Type="http://schemas.openxmlformats.org/officeDocument/2006/relationships/image" Target="media/image221.wmf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image" Target="media/image40.wmf"/><Relationship Id="rId148" Type="http://schemas.openxmlformats.org/officeDocument/2006/relationships/image" Target="media/image64.wmf"/><Relationship Id="rId355" Type="http://schemas.openxmlformats.org/officeDocument/2006/relationships/image" Target="media/image156.wmf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282.bin"/><Relationship Id="rId562" Type="http://schemas.openxmlformats.org/officeDocument/2006/relationships/oleObject" Target="embeddings/oleObject309.bin"/><Relationship Id="rId618" Type="http://schemas.openxmlformats.org/officeDocument/2006/relationships/image" Target="media/image273.wmf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6.bin"/><Relationship Id="rId422" Type="http://schemas.openxmlformats.org/officeDocument/2006/relationships/image" Target="media/image186.wmf"/><Relationship Id="rId464" Type="http://schemas.openxmlformats.org/officeDocument/2006/relationships/image" Target="media/image206.wmf"/><Relationship Id="rId299" Type="http://schemas.openxmlformats.org/officeDocument/2006/relationships/image" Target="media/image132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4.bin"/><Relationship Id="rId366" Type="http://schemas.openxmlformats.org/officeDocument/2006/relationships/image" Target="media/image162.wmf"/><Relationship Id="rId573" Type="http://schemas.openxmlformats.org/officeDocument/2006/relationships/image" Target="media/image253.wmf"/><Relationship Id="rId226" Type="http://schemas.openxmlformats.org/officeDocument/2006/relationships/image" Target="media/image100.wmf"/><Relationship Id="rId433" Type="http://schemas.openxmlformats.org/officeDocument/2006/relationships/oleObject" Target="embeddings/oleObject237.bin"/><Relationship Id="rId640" Type="http://schemas.openxmlformats.org/officeDocument/2006/relationships/image" Target="media/image282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67.wmf"/><Relationship Id="rId500" Type="http://schemas.openxmlformats.org/officeDocument/2006/relationships/oleObject" Target="embeddings/oleObject271.bin"/><Relationship Id="rId584" Type="http://schemas.openxmlformats.org/officeDocument/2006/relationships/image" Target="media/image25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6.bin"/><Relationship Id="rId444" Type="http://schemas.openxmlformats.org/officeDocument/2006/relationships/image" Target="media/image196.wmf"/><Relationship Id="rId651" Type="http://schemas.openxmlformats.org/officeDocument/2006/relationships/oleObject" Target="embeddings/oleObject360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4.bin"/><Relationship Id="rId388" Type="http://schemas.openxmlformats.org/officeDocument/2006/relationships/image" Target="media/image172.wmf"/><Relationship Id="rId511" Type="http://schemas.openxmlformats.org/officeDocument/2006/relationships/image" Target="media/image228.wmf"/><Relationship Id="rId609" Type="http://schemas.openxmlformats.org/officeDocument/2006/relationships/oleObject" Target="embeddings/oleObject334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595" Type="http://schemas.openxmlformats.org/officeDocument/2006/relationships/oleObject" Target="embeddings/oleObject326.bin"/><Relationship Id="rId248" Type="http://schemas.openxmlformats.org/officeDocument/2006/relationships/image" Target="media/image111.wmf"/><Relationship Id="rId455" Type="http://schemas.openxmlformats.org/officeDocument/2006/relationships/oleObject" Target="embeddings/oleObject248.bin"/><Relationship Id="rId662" Type="http://schemas.openxmlformats.org/officeDocument/2006/relationships/oleObject" Target="embeddings/oleObject37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283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19.bin"/><Relationship Id="rId259" Type="http://schemas.openxmlformats.org/officeDocument/2006/relationships/oleObject" Target="embeddings/oleObject137.bin"/><Relationship Id="rId466" Type="http://schemas.openxmlformats.org/officeDocument/2006/relationships/image" Target="media/image207.wmf"/><Relationship Id="rId673" Type="http://schemas.openxmlformats.org/officeDocument/2006/relationships/oleObject" Target="embeddings/oleObject37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326" Type="http://schemas.openxmlformats.org/officeDocument/2006/relationships/image" Target="media/image144.wmf"/><Relationship Id="rId533" Type="http://schemas.openxmlformats.org/officeDocument/2006/relationships/oleObject" Target="embeddings/oleObject291.bin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59.bin"/><Relationship Id="rId600" Type="http://schemas.openxmlformats.org/officeDocument/2006/relationships/oleObject" Target="embeddings/oleObject329.bin"/><Relationship Id="rId684" Type="http://schemas.openxmlformats.org/officeDocument/2006/relationships/image" Target="media/image294.wmf"/><Relationship Id="rId337" Type="http://schemas.openxmlformats.org/officeDocument/2006/relationships/oleObject" Target="embeddings/oleObject182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97.bin"/><Relationship Id="rId183" Type="http://schemas.openxmlformats.org/officeDocument/2006/relationships/oleObject" Target="embeddings/oleObject97.bin"/><Relationship Id="rId390" Type="http://schemas.openxmlformats.org/officeDocument/2006/relationships/image" Target="media/image173.wmf"/><Relationship Id="rId404" Type="http://schemas.openxmlformats.org/officeDocument/2006/relationships/oleObject" Target="embeddings/oleObject221.bin"/><Relationship Id="rId611" Type="http://schemas.openxmlformats.org/officeDocument/2006/relationships/oleObject" Target="embeddings/oleObject336.bin"/><Relationship Id="rId250" Type="http://schemas.openxmlformats.org/officeDocument/2006/relationships/image" Target="media/image112.wmf"/><Relationship Id="rId488" Type="http://schemas.openxmlformats.org/officeDocument/2006/relationships/image" Target="media/image218.wmf"/><Relationship Id="rId695" Type="http://schemas.openxmlformats.org/officeDocument/2006/relationships/fontTable" Target="fontTable.xml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0.bin"/><Relationship Id="rId555" Type="http://schemas.openxmlformats.org/officeDocument/2006/relationships/image" Target="media/image244.wmf"/><Relationship Id="rId194" Type="http://schemas.openxmlformats.org/officeDocument/2006/relationships/image" Target="media/image86.wmf"/><Relationship Id="rId208" Type="http://schemas.openxmlformats.org/officeDocument/2006/relationships/image" Target="media/image92.wmf"/><Relationship Id="rId415" Type="http://schemas.openxmlformats.org/officeDocument/2006/relationships/oleObject" Target="embeddings/oleObject227.bin"/><Relationship Id="rId622" Type="http://schemas.openxmlformats.org/officeDocument/2006/relationships/oleObject" Target="embeddings/oleObject342.bin"/><Relationship Id="rId261" Type="http://schemas.openxmlformats.org/officeDocument/2006/relationships/oleObject" Target="embeddings/oleObject138.bin"/><Relationship Id="rId499" Type="http://schemas.openxmlformats.org/officeDocument/2006/relationships/image" Target="media/image223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58.png"/><Relationship Id="rId566" Type="http://schemas.openxmlformats.org/officeDocument/2006/relationships/oleObject" Target="embeddings/oleObject311.bin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7.bin"/><Relationship Id="rId426" Type="http://schemas.openxmlformats.org/officeDocument/2006/relationships/image" Target="media/image188.wmf"/><Relationship Id="rId633" Type="http://schemas.openxmlformats.org/officeDocument/2006/relationships/image" Target="media/image27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4.bin"/><Relationship Id="rId577" Type="http://schemas.openxmlformats.org/officeDocument/2006/relationships/image" Target="media/image255.wmf"/><Relationship Id="rId132" Type="http://schemas.openxmlformats.org/officeDocument/2006/relationships/image" Target="media/image58.wmf"/><Relationship Id="rId437" Type="http://schemas.openxmlformats.org/officeDocument/2006/relationships/image" Target="media/image192.png"/><Relationship Id="rId644" Type="http://schemas.openxmlformats.org/officeDocument/2006/relationships/oleObject" Target="embeddings/oleObject354.bin"/><Relationship Id="rId283" Type="http://schemas.openxmlformats.org/officeDocument/2006/relationships/image" Target="media/image125.wmf"/><Relationship Id="rId490" Type="http://schemas.openxmlformats.org/officeDocument/2006/relationships/oleObject" Target="embeddings/oleObject266.bin"/><Relationship Id="rId504" Type="http://schemas.openxmlformats.org/officeDocument/2006/relationships/oleObject" Target="embeddings/oleObject274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191.bin"/><Relationship Id="rId588" Type="http://schemas.openxmlformats.org/officeDocument/2006/relationships/image" Target="media/image260.wmf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448" Type="http://schemas.openxmlformats.org/officeDocument/2006/relationships/image" Target="media/image198.wmf"/><Relationship Id="rId655" Type="http://schemas.openxmlformats.org/officeDocument/2006/relationships/oleObject" Target="embeddings/oleObject363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7.bin"/><Relationship Id="rId515" Type="http://schemas.openxmlformats.org/officeDocument/2006/relationships/image" Target="media/image230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196.bin"/><Relationship Id="rId599" Type="http://schemas.openxmlformats.org/officeDocument/2006/relationships/image" Target="media/image265.wmf"/><Relationship Id="rId459" Type="http://schemas.openxmlformats.org/officeDocument/2006/relationships/oleObject" Target="embeddings/oleObject250.bin"/><Relationship Id="rId666" Type="http://schemas.openxmlformats.org/officeDocument/2006/relationships/image" Target="media/image28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73.bin"/><Relationship Id="rId526" Type="http://schemas.openxmlformats.org/officeDocument/2006/relationships/oleObject" Target="embeddings/oleObject287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65.wmf"/><Relationship Id="rId677" Type="http://schemas.openxmlformats.org/officeDocument/2006/relationships/oleObject" Target="embeddings/oleObject380.bin"/><Relationship Id="rId232" Type="http://schemas.openxmlformats.org/officeDocument/2006/relationships/image" Target="media/image103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93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77.wmf"/><Relationship Id="rId383" Type="http://schemas.openxmlformats.org/officeDocument/2006/relationships/oleObject" Target="embeddings/oleObject208.bin"/><Relationship Id="rId590" Type="http://schemas.openxmlformats.org/officeDocument/2006/relationships/image" Target="media/image261.wmf"/><Relationship Id="rId604" Type="http://schemas.openxmlformats.org/officeDocument/2006/relationships/oleObject" Target="embeddings/oleObject331.bin"/><Relationship Id="rId243" Type="http://schemas.openxmlformats.org/officeDocument/2006/relationships/oleObject" Target="embeddings/oleObject129.bin"/><Relationship Id="rId450" Type="http://schemas.openxmlformats.org/officeDocument/2006/relationships/image" Target="media/image199.wmf"/><Relationship Id="rId688" Type="http://schemas.openxmlformats.org/officeDocument/2006/relationships/image" Target="media/image296.png"/><Relationship Id="rId38" Type="http://schemas.openxmlformats.org/officeDocument/2006/relationships/image" Target="media/image16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36.wmf"/><Relationship Id="rId548" Type="http://schemas.openxmlformats.org/officeDocument/2006/relationships/oleObject" Target="embeddings/oleObject301.bin"/><Relationship Id="rId91" Type="http://schemas.openxmlformats.org/officeDocument/2006/relationships/image" Target="media/image39.wmf"/><Relationship Id="rId187" Type="http://schemas.openxmlformats.org/officeDocument/2006/relationships/oleObject" Target="embeddings/oleObject99.bin"/><Relationship Id="rId394" Type="http://schemas.openxmlformats.org/officeDocument/2006/relationships/oleObject" Target="embeddings/oleObject214.bin"/><Relationship Id="rId408" Type="http://schemas.openxmlformats.org/officeDocument/2006/relationships/image" Target="media/image179.wmf"/><Relationship Id="rId615" Type="http://schemas.openxmlformats.org/officeDocument/2006/relationships/oleObject" Target="embeddings/oleObject338.bin"/><Relationship Id="rId254" Type="http://schemas.openxmlformats.org/officeDocument/2006/relationships/image" Target="media/image114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461" Type="http://schemas.openxmlformats.org/officeDocument/2006/relationships/oleObject" Target="embeddings/oleObject251.bin"/><Relationship Id="rId559" Type="http://schemas.openxmlformats.org/officeDocument/2006/relationships/image" Target="media/image2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74</TotalTime>
  <Pages>8</Pages>
  <Words>2730</Words>
  <Characters>15020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ZILLOU MOUAD</cp:lastModifiedBy>
  <cp:revision>65</cp:revision>
  <cp:lastPrinted>2020-05-03T23:57:00Z</cp:lastPrinted>
  <dcterms:created xsi:type="dcterms:W3CDTF">2020-04-02T20:57:00Z</dcterms:created>
  <dcterms:modified xsi:type="dcterms:W3CDTF">2021-12-05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